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77D7" w:rsidRDefault="000677D7">
      <w:r>
        <w:t>Name__________________________________</w:t>
      </w:r>
    </w:p>
    <w:p w:rsidR="00296A78" w:rsidRDefault="00296A78" w:rsidP="00296A78">
      <w:pPr>
        <w:rPr>
          <w:rFonts w:ascii="Comic Sans MS" w:hAnsi="Comic Sans MS"/>
          <w:b/>
          <w:u w:val="single"/>
        </w:rPr>
      </w:pPr>
      <w:r>
        <w:rPr>
          <w:rFonts w:ascii="Comic Sans MS" w:hAnsi="Comic Sans MS"/>
          <w:b/>
          <w:u w:val="single"/>
        </w:rPr>
        <w:t>Fill in the table for the following functions</w:t>
      </w:r>
    </w:p>
    <w:tbl>
      <w:tblPr>
        <w:tblpPr w:leftFromText="180" w:rightFromText="180" w:vertAnchor="text" w:horzAnchor="margin" w:tblpXSpec="center" w:tblpY="6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628"/>
        <w:gridCol w:w="1800"/>
        <w:gridCol w:w="1410"/>
        <w:gridCol w:w="1726"/>
        <w:gridCol w:w="1726"/>
        <w:gridCol w:w="1726"/>
      </w:tblGrid>
      <w:tr w:rsidR="00454AFC" w:rsidRPr="007C19BF" w:rsidTr="00360B46">
        <w:trPr>
          <w:trHeight w:val="326"/>
        </w:trPr>
        <w:tc>
          <w:tcPr>
            <w:tcW w:w="2628" w:type="dxa"/>
          </w:tcPr>
          <w:p w:rsidR="00454AFC" w:rsidRPr="007C19BF" w:rsidRDefault="00454AFC" w:rsidP="00360B46">
            <w:pPr>
              <w:jc w:val="center"/>
              <w:rPr>
                <w:b/>
              </w:rPr>
            </w:pPr>
          </w:p>
        </w:tc>
        <w:tc>
          <w:tcPr>
            <w:tcW w:w="1800" w:type="dxa"/>
          </w:tcPr>
          <w:p w:rsidR="00454AFC" w:rsidRPr="007C19BF" w:rsidRDefault="00454AFC" w:rsidP="00360B46">
            <w:pPr>
              <w:jc w:val="center"/>
              <w:rPr>
                <w:b/>
              </w:rPr>
            </w:pPr>
            <w:r w:rsidRPr="007C19BF">
              <w:rPr>
                <w:b/>
              </w:rPr>
              <w:t>Growth/Decay</w:t>
            </w:r>
          </w:p>
        </w:tc>
        <w:tc>
          <w:tcPr>
            <w:tcW w:w="1410" w:type="dxa"/>
          </w:tcPr>
          <w:p w:rsidR="00454AFC" w:rsidRPr="007C19BF" w:rsidRDefault="00454AFC" w:rsidP="00360B46">
            <w:pPr>
              <w:jc w:val="center"/>
              <w:rPr>
                <w:b/>
              </w:rPr>
            </w:pPr>
            <w:r w:rsidRPr="007C19BF">
              <w:rPr>
                <w:b/>
              </w:rPr>
              <w:t>Asymptote</w:t>
            </w:r>
          </w:p>
        </w:tc>
        <w:tc>
          <w:tcPr>
            <w:tcW w:w="1726" w:type="dxa"/>
          </w:tcPr>
          <w:p w:rsidR="00454AFC" w:rsidRPr="007C19BF" w:rsidRDefault="00454AFC" w:rsidP="00360B46">
            <w:pPr>
              <w:jc w:val="center"/>
              <w:rPr>
                <w:b/>
              </w:rPr>
            </w:pPr>
            <w:r>
              <w:rPr>
                <w:b/>
              </w:rPr>
              <w:t>Y-</w:t>
            </w:r>
            <w:r w:rsidRPr="007C19BF">
              <w:rPr>
                <w:b/>
              </w:rPr>
              <w:t>Intercept</w:t>
            </w:r>
          </w:p>
        </w:tc>
        <w:tc>
          <w:tcPr>
            <w:tcW w:w="1726" w:type="dxa"/>
          </w:tcPr>
          <w:p w:rsidR="00454AFC" w:rsidRPr="007C19BF" w:rsidRDefault="00454AFC" w:rsidP="00360B46">
            <w:pPr>
              <w:jc w:val="center"/>
              <w:rPr>
                <w:b/>
              </w:rPr>
            </w:pPr>
            <w:r w:rsidRPr="007C19BF">
              <w:rPr>
                <w:b/>
              </w:rPr>
              <w:t>Domain</w:t>
            </w:r>
          </w:p>
        </w:tc>
        <w:tc>
          <w:tcPr>
            <w:tcW w:w="1726" w:type="dxa"/>
          </w:tcPr>
          <w:p w:rsidR="00454AFC" w:rsidRPr="007C19BF" w:rsidRDefault="00454AFC" w:rsidP="00360B46">
            <w:pPr>
              <w:jc w:val="center"/>
              <w:rPr>
                <w:b/>
              </w:rPr>
            </w:pPr>
            <w:r w:rsidRPr="007C19BF">
              <w:rPr>
                <w:b/>
              </w:rPr>
              <w:t>Range</w:t>
            </w:r>
          </w:p>
        </w:tc>
      </w:tr>
      <w:tr w:rsidR="00454AFC" w:rsidRPr="00981CB1" w:rsidTr="00360B46">
        <w:trPr>
          <w:trHeight w:val="326"/>
        </w:trPr>
        <w:tc>
          <w:tcPr>
            <w:tcW w:w="2628" w:type="dxa"/>
          </w:tcPr>
          <w:p w:rsidR="00454AFC" w:rsidRDefault="00454AFC" w:rsidP="00360B46">
            <w:pPr>
              <w:ind w:right="-108"/>
            </w:pPr>
          </w:p>
          <w:p w:rsidR="00454AFC" w:rsidRPr="00917A23" w:rsidRDefault="005A2397" w:rsidP="00360B46">
            <w:pPr>
              <w:ind w:right="-108"/>
            </w:pPr>
            <w:r>
              <w:t>1</w:t>
            </w:r>
            <w:r w:rsidR="00454AFC">
              <w:t xml:space="preserve">.  </w:t>
            </w:r>
            <w:r w:rsidR="00454AFC" w:rsidRPr="00981CB1">
              <w:rPr>
                <w:position w:val="-10"/>
              </w:rPr>
              <w:object w:dxaOrig="999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7pt;height:18pt" o:ole="">
                  <v:imagedata r:id="rId4" o:title=""/>
                </v:shape>
                <o:OLEObject Type="Embed" ProgID="Equation.DSMT4" ShapeID="_x0000_i1025" DrawAspect="Content" ObjectID="_1524470564" r:id="rId5"/>
              </w:object>
            </w:r>
            <w:r w:rsidR="00454AFC">
              <w:tab/>
            </w:r>
          </w:p>
        </w:tc>
        <w:tc>
          <w:tcPr>
            <w:tcW w:w="180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</w:tr>
      <w:tr w:rsidR="00454AFC" w:rsidRPr="00981CB1" w:rsidTr="00360B46">
        <w:trPr>
          <w:trHeight w:val="326"/>
        </w:trPr>
        <w:tc>
          <w:tcPr>
            <w:tcW w:w="2628" w:type="dxa"/>
          </w:tcPr>
          <w:p w:rsidR="00454AFC" w:rsidRDefault="00454AFC" w:rsidP="00360B46"/>
          <w:p w:rsidR="00454AFC" w:rsidRPr="008B10CE" w:rsidRDefault="005A2397" w:rsidP="00360B46">
            <w:pPr>
              <w:rPr>
                <w:position w:val="-10"/>
              </w:rPr>
            </w:pPr>
            <w:r>
              <w:t>2</w:t>
            </w:r>
            <w:r w:rsidR="00454AFC" w:rsidRPr="00917A23">
              <w:t>.</w:t>
            </w:r>
            <w:r w:rsidR="00454AFC">
              <w:t xml:space="preserve">  </w:t>
            </w:r>
            <w:r w:rsidR="00454AFC" w:rsidRPr="00981CB1">
              <w:rPr>
                <w:position w:val="-10"/>
              </w:rPr>
              <w:object w:dxaOrig="1140" w:dyaOrig="360">
                <v:shape id="_x0000_i1026" type="#_x0000_t75" style="width:57.45pt;height:18pt" o:ole="">
                  <v:imagedata r:id="rId6" o:title=""/>
                </v:shape>
                <o:OLEObject Type="Embed" ProgID="Equation.DSMT4" ShapeID="_x0000_i1026" DrawAspect="Content" ObjectID="_1524470565" r:id="rId7"/>
              </w:object>
            </w:r>
          </w:p>
        </w:tc>
        <w:tc>
          <w:tcPr>
            <w:tcW w:w="180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</w:tr>
      <w:tr w:rsidR="00454AFC" w:rsidRPr="00981CB1" w:rsidTr="00360B46">
        <w:trPr>
          <w:trHeight w:val="341"/>
        </w:trPr>
        <w:tc>
          <w:tcPr>
            <w:tcW w:w="2628" w:type="dxa"/>
          </w:tcPr>
          <w:p w:rsidR="00454AFC" w:rsidRDefault="00454AFC" w:rsidP="00360B46">
            <w:pPr>
              <w:tabs>
                <w:tab w:val="left" w:pos="2520"/>
              </w:tabs>
              <w:ind w:right="-108"/>
            </w:pPr>
          </w:p>
          <w:p w:rsidR="00454AFC" w:rsidRPr="008B10CE" w:rsidRDefault="005A2397" w:rsidP="00360B46">
            <w:pPr>
              <w:tabs>
                <w:tab w:val="left" w:pos="2520"/>
              </w:tabs>
              <w:ind w:right="-108"/>
              <w:rPr>
                <w:position w:val="-28"/>
              </w:rPr>
            </w:pPr>
            <w:r>
              <w:t>3</w:t>
            </w:r>
            <w:r w:rsidR="00454AFC" w:rsidRPr="00144763">
              <w:t>.</w:t>
            </w:r>
            <w:r w:rsidR="00454AFC" w:rsidRPr="00981CB1">
              <w:t xml:space="preserve">  </w:t>
            </w:r>
            <w:r w:rsidR="00454AFC" w:rsidRPr="00981CB1">
              <w:rPr>
                <w:sz w:val="2"/>
              </w:rPr>
              <w:t xml:space="preserve"> </w:t>
            </w:r>
            <w:r w:rsidR="00454AFC" w:rsidRPr="007C19BF">
              <w:rPr>
                <w:position w:val="-28"/>
              </w:rPr>
              <w:object w:dxaOrig="1400" w:dyaOrig="720">
                <v:shape id="_x0000_i1027" type="#_x0000_t75" style="width:70.3pt;height:36pt" o:ole="">
                  <v:imagedata r:id="rId8" o:title=""/>
                </v:shape>
                <o:OLEObject Type="Embed" ProgID="Equation.DSMT4" ShapeID="_x0000_i1027" DrawAspect="Content" ObjectID="_1524470566" r:id="rId9"/>
              </w:object>
            </w:r>
          </w:p>
        </w:tc>
        <w:tc>
          <w:tcPr>
            <w:tcW w:w="180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</w:tr>
      <w:tr w:rsidR="00454AFC" w:rsidRPr="00981CB1" w:rsidTr="00360B46">
        <w:trPr>
          <w:trHeight w:val="341"/>
        </w:trPr>
        <w:tc>
          <w:tcPr>
            <w:tcW w:w="2628" w:type="dxa"/>
          </w:tcPr>
          <w:p w:rsidR="00454AFC" w:rsidRDefault="00454AFC" w:rsidP="00360B46">
            <w:pPr>
              <w:tabs>
                <w:tab w:val="left" w:pos="2520"/>
              </w:tabs>
              <w:ind w:right="-108"/>
            </w:pPr>
          </w:p>
          <w:p w:rsidR="00454AFC" w:rsidRPr="008B10CE" w:rsidRDefault="005A2397" w:rsidP="00360B46">
            <w:pPr>
              <w:tabs>
                <w:tab w:val="left" w:pos="2520"/>
              </w:tabs>
              <w:ind w:right="-108"/>
              <w:rPr>
                <w:position w:val="-28"/>
              </w:rPr>
            </w:pPr>
            <w:r>
              <w:t>4</w:t>
            </w:r>
            <w:r w:rsidR="00454AFC">
              <w:t xml:space="preserve">.  </w:t>
            </w:r>
            <w:r w:rsidR="00454AFC" w:rsidRPr="007C19BF">
              <w:rPr>
                <w:position w:val="-28"/>
              </w:rPr>
              <w:object w:dxaOrig="1700" w:dyaOrig="720">
                <v:shape id="_x0000_i1028" type="#_x0000_t75" style="width:85.7pt;height:36pt" o:ole="">
                  <v:imagedata r:id="rId10" o:title=""/>
                </v:shape>
                <o:OLEObject Type="Embed" ProgID="Equation.DSMT4" ShapeID="_x0000_i1028" DrawAspect="Content" ObjectID="_1524470567" r:id="rId11"/>
              </w:object>
            </w:r>
          </w:p>
        </w:tc>
        <w:tc>
          <w:tcPr>
            <w:tcW w:w="180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</w:tr>
      <w:tr w:rsidR="00454AFC" w:rsidRPr="00981CB1" w:rsidTr="00360B46">
        <w:trPr>
          <w:trHeight w:val="341"/>
        </w:trPr>
        <w:tc>
          <w:tcPr>
            <w:tcW w:w="2628" w:type="dxa"/>
          </w:tcPr>
          <w:p w:rsidR="00454AFC" w:rsidRDefault="00454AFC" w:rsidP="00360B46">
            <w:pPr>
              <w:tabs>
                <w:tab w:val="left" w:pos="2520"/>
              </w:tabs>
              <w:ind w:right="-108"/>
            </w:pPr>
          </w:p>
          <w:p w:rsidR="00454AFC" w:rsidRPr="008B10CE" w:rsidRDefault="005A2397" w:rsidP="00360B46">
            <w:pPr>
              <w:tabs>
                <w:tab w:val="left" w:pos="2520"/>
              </w:tabs>
              <w:ind w:right="-108"/>
              <w:rPr>
                <w:position w:val="-28"/>
              </w:rPr>
            </w:pPr>
            <w:r>
              <w:t>5</w:t>
            </w:r>
            <w:r w:rsidR="00454AFC">
              <w:t xml:space="preserve">.  </w:t>
            </w:r>
            <w:r w:rsidR="00454AFC" w:rsidRPr="007C19BF">
              <w:rPr>
                <w:position w:val="-28"/>
              </w:rPr>
              <w:object w:dxaOrig="1740" w:dyaOrig="720">
                <v:shape id="_x0000_i1029" type="#_x0000_t75" style="width:87.45pt;height:36pt" o:ole="">
                  <v:imagedata r:id="rId12" o:title=""/>
                </v:shape>
                <o:OLEObject Type="Embed" ProgID="Equation.DSMT4" ShapeID="_x0000_i1029" DrawAspect="Content" ObjectID="_1524470568" r:id="rId13"/>
              </w:object>
            </w:r>
          </w:p>
        </w:tc>
        <w:tc>
          <w:tcPr>
            <w:tcW w:w="180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</w:tr>
      <w:tr w:rsidR="00454AFC" w:rsidRPr="00981CB1" w:rsidTr="00360B46">
        <w:trPr>
          <w:trHeight w:val="341"/>
        </w:trPr>
        <w:tc>
          <w:tcPr>
            <w:tcW w:w="2628" w:type="dxa"/>
          </w:tcPr>
          <w:p w:rsidR="00454AFC" w:rsidRDefault="00454AFC" w:rsidP="00360B46">
            <w:pPr>
              <w:tabs>
                <w:tab w:val="left" w:pos="2520"/>
              </w:tabs>
              <w:ind w:right="-108"/>
            </w:pPr>
          </w:p>
          <w:p w:rsidR="00454AFC" w:rsidRPr="008B10CE" w:rsidRDefault="005A2397" w:rsidP="00360B46">
            <w:pPr>
              <w:tabs>
                <w:tab w:val="left" w:pos="2520"/>
              </w:tabs>
              <w:ind w:right="-108"/>
              <w:rPr>
                <w:position w:val="-24"/>
              </w:rPr>
            </w:pPr>
            <w:r>
              <w:t>6</w:t>
            </w:r>
            <w:r w:rsidR="00454AFC">
              <w:t xml:space="preserve">.  </w:t>
            </w:r>
            <w:r w:rsidR="00454AFC" w:rsidRPr="007C19BF">
              <w:rPr>
                <w:position w:val="-24"/>
              </w:rPr>
              <w:object w:dxaOrig="1840" w:dyaOrig="620">
                <v:shape id="_x0000_i1030" type="#_x0000_t75" style="width:91.7pt;height:31.7pt" o:ole="">
                  <v:imagedata r:id="rId14" o:title=""/>
                </v:shape>
                <o:OLEObject Type="Embed" ProgID="Equation.DSMT4" ShapeID="_x0000_i1030" DrawAspect="Content" ObjectID="_1524470569" r:id="rId15"/>
              </w:object>
            </w:r>
          </w:p>
        </w:tc>
        <w:tc>
          <w:tcPr>
            <w:tcW w:w="180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</w:tr>
      <w:tr w:rsidR="00454AFC" w:rsidRPr="00981CB1" w:rsidTr="00360B46">
        <w:trPr>
          <w:trHeight w:val="341"/>
        </w:trPr>
        <w:tc>
          <w:tcPr>
            <w:tcW w:w="2628" w:type="dxa"/>
          </w:tcPr>
          <w:p w:rsidR="00454AFC" w:rsidRDefault="00454AFC" w:rsidP="00360B46">
            <w:pPr>
              <w:tabs>
                <w:tab w:val="left" w:pos="2520"/>
              </w:tabs>
              <w:ind w:right="-108"/>
            </w:pPr>
          </w:p>
          <w:p w:rsidR="00454AFC" w:rsidRPr="008B10CE" w:rsidRDefault="005A2397" w:rsidP="00360B46">
            <w:pPr>
              <w:tabs>
                <w:tab w:val="left" w:pos="2520"/>
              </w:tabs>
              <w:ind w:right="-108"/>
              <w:rPr>
                <w:position w:val="-28"/>
              </w:rPr>
            </w:pPr>
            <w:r>
              <w:t>7</w:t>
            </w:r>
            <w:r w:rsidR="00454AFC">
              <w:t xml:space="preserve">.  </w:t>
            </w:r>
            <w:r w:rsidR="00454AFC" w:rsidRPr="007C19BF">
              <w:rPr>
                <w:position w:val="-28"/>
              </w:rPr>
              <w:object w:dxaOrig="2040" w:dyaOrig="720">
                <v:shape id="_x0000_i1031" type="#_x0000_t75" style="width:102pt;height:36pt" o:ole="">
                  <v:imagedata r:id="rId16" o:title=""/>
                </v:shape>
                <o:OLEObject Type="Embed" ProgID="Equation.DSMT4" ShapeID="_x0000_i1031" DrawAspect="Content" ObjectID="_1524470570" r:id="rId17"/>
              </w:object>
            </w:r>
          </w:p>
        </w:tc>
        <w:tc>
          <w:tcPr>
            <w:tcW w:w="180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</w:tr>
      <w:tr w:rsidR="00454AFC" w:rsidRPr="00981CB1" w:rsidTr="00360B46">
        <w:trPr>
          <w:trHeight w:val="341"/>
        </w:trPr>
        <w:tc>
          <w:tcPr>
            <w:tcW w:w="2628" w:type="dxa"/>
          </w:tcPr>
          <w:p w:rsidR="00454AFC" w:rsidRDefault="00454AFC" w:rsidP="00360B46">
            <w:pPr>
              <w:tabs>
                <w:tab w:val="left" w:pos="2520"/>
              </w:tabs>
              <w:ind w:right="-108"/>
            </w:pPr>
          </w:p>
          <w:p w:rsidR="00454AFC" w:rsidRPr="008B10CE" w:rsidRDefault="005A2397" w:rsidP="00360B46">
            <w:pPr>
              <w:tabs>
                <w:tab w:val="left" w:pos="2520"/>
              </w:tabs>
              <w:ind w:right="-108"/>
              <w:rPr>
                <w:position w:val="-28"/>
              </w:rPr>
            </w:pPr>
            <w:r>
              <w:t>8</w:t>
            </w:r>
            <w:r w:rsidR="00454AFC">
              <w:t xml:space="preserve">.  </w:t>
            </w:r>
            <w:r w:rsidR="00454AFC" w:rsidRPr="007C19BF">
              <w:rPr>
                <w:position w:val="-28"/>
              </w:rPr>
              <w:object w:dxaOrig="1760" w:dyaOrig="720">
                <v:shape id="_x0000_i1032" type="#_x0000_t75" style="width:88.3pt;height:36pt" o:ole="">
                  <v:imagedata r:id="rId18" o:title=""/>
                </v:shape>
                <o:OLEObject Type="Embed" ProgID="Equation.DSMT4" ShapeID="_x0000_i1032" DrawAspect="Content" ObjectID="_1524470571" r:id="rId19"/>
              </w:object>
            </w:r>
          </w:p>
        </w:tc>
        <w:tc>
          <w:tcPr>
            <w:tcW w:w="180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454AFC" w:rsidRPr="00981CB1" w:rsidRDefault="00454AFC" w:rsidP="00360B46">
            <w:pPr>
              <w:rPr>
                <w:sz w:val="28"/>
              </w:rPr>
            </w:pPr>
          </w:p>
        </w:tc>
      </w:tr>
      <w:tr w:rsidR="00FD1D8C" w:rsidRPr="00981CB1" w:rsidTr="00360B46">
        <w:trPr>
          <w:trHeight w:val="341"/>
        </w:trPr>
        <w:tc>
          <w:tcPr>
            <w:tcW w:w="2628" w:type="dxa"/>
          </w:tcPr>
          <w:p w:rsidR="00FD1D8C" w:rsidRDefault="00FD1D8C" w:rsidP="00360B46">
            <w:pPr>
              <w:tabs>
                <w:tab w:val="left" w:pos="2520"/>
              </w:tabs>
              <w:ind w:right="-108"/>
            </w:pPr>
            <w:r>
              <w:t xml:space="preserve">9.  </w:t>
            </w:r>
            <w:r w:rsidR="00F33FD3" w:rsidRPr="00B674D6">
              <w:rPr>
                <w:position w:val="-10"/>
              </w:rPr>
              <w:object w:dxaOrig="1340" w:dyaOrig="360">
                <v:shape id="_x0000_i1033" type="#_x0000_t75" style="width:66.85pt;height:18pt" o:ole="">
                  <v:imagedata r:id="rId20" o:title=""/>
                </v:shape>
                <o:OLEObject Type="Embed" ProgID="Equation.DSMT4" ShapeID="_x0000_i1033" DrawAspect="Content" ObjectID="_1524470572" r:id="rId21"/>
              </w:object>
            </w:r>
          </w:p>
        </w:tc>
        <w:tc>
          <w:tcPr>
            <w:tcW w:w="1800" w:type="dxa"/>
          </w:tcPr>
          <w:p w:rsidR="00FD1D8C" w:rsidRPr="00981CB1" w:rsidRDefault="00FD1D8C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FD1D8C" w:rsidRPr="00981CB1" w:rsidRDefault="00FD1D8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FD1D8C" w:rsidRPr="00981CB1" w:rsidRDefault="00FD1D8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FD1D8C" w:rsidRPr="00981CB1" w:rsidRDefault="00FD1D8C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FD1D8C" w:rsidRPr="00981CB1" w:rsidRDefault="00FD1D8C" w:rsidP="00360B46">
            <w:pPr>
              <w:rPr>
                <w:sz w:val="28"/>
              </w:rPr>
            </w:pPr>
          </w:p>
        </w:tc>
      </w:tr>
      <w:tr w:rsidR="00F33FD3" w:rsidRPr="00981CB1" w:rsidTr="00360B46">
        <w:trPr>
          <w:trHeight w:val="341"/>
        </w:trPr>
        <w:tc>
          <w:tcPr>
            <w:tcW w:w="2628" w:type="dxa"/>
          </w:tcPr>
          <w:p w:rsidR="00F33FD3" w:rsidRDefault="00F33FD3" w:rsidP="00360B46">
            <w:pPr>
              <w:tabs>
                <w:tab w:val="left" w:pos="2520"/>
              </w:tabs>
              <w:ind w:right="-108"/>
            </w:pPr>
            <w:r>
              <w:t xml:space="preserve">10.  </w:t>
            </w:r>
            <w:r w:rsidR="00D305C5" w:rsidRPr="00D305C5">
              <w:rPr>
                <w:position w:val="-10"/>
              </w:rPr>
              <w:object w:dxaOrig="1700" w:dyaOrig="360">
                <v:shape id="_x0000_i1034" type="#_x0000_t75" style="width:85.3pt;height:18pt" o:ole="">
                  <v:imagedata r:id="rId22" o:title=""/>
                </v:shape>
                <o:OLEObject Type="Embed" ProgID="Equation.DSMT4" ShapeID="_x0000_i1034" DrawAspect="Content" ObjectID="_1524470573" r:id="rId23"/>
              </w:object>
            </w:r>
            <w:r w:rsidR="00D305C5">
              <w:t xml:space="preserve"> </w:t>
            </w:r>
          </w:p>
        </w:tc>
        <w:tc>
          <w:tcPr>
            <w:tcW w:w="1800" w:type="dxa"/>
          </w:tcPr>
          <w:p w:rsidR="00F33FD3" w:rsidRPr="00981CB1" w:rsidRDefault="00F33FD3" w:rsidP="00360B46">
            <w:pPr>
              <w:rPr>
                <w:sz w:val="28"/>
              </w:rPr>
            </w:pPr>
          </w:p>
        </w:tc>
        <w:tc>
          <w:tcPr>
            <w:tcW w:w="1410" w:type="dxa"/>
          </w:tcPr>
          <w:p w:rsidR="00F33FD3" w:rsidRPr="00981CB1" w:rsidRDefault="00F33FD3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F33FD3" w:rsidRPr="00981CB1" w:rsidRDefault="00F33FD3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F33FD3" w:rsidRPr="00981CB1" w:rsidRDefault="00F33FD3" w:rsidP="00360B46">
            <w:pPr>
              <w:rPr>
                <w:sz w:val="28"/>
              </w:rPr>
            </w:pPr>
          </w:p>
        </w:tc>
        <w:tc>
          <w:tcPr>
            <w:tcW w:w="1726" w:type="dxa"/>
          </w:tcPr>
          <w:p w:rsidR="00F33FD3" w:rsidRPr="00981CB1" w:rsidRDefault="00F33FD3" w:rsidP="00360B46">
            <w:pPr>
              <w:rPr>
                <w:sz w:val="28"/>
              </w:rPr>
            </w:pPr>
          </w:p>
        </w:tc>
      </w:tr>
    </w:tbl>
    <w:p w:rsidR="000677D7" w:rsidRDefault="000677D7" w:rsidP="000677D7"/>
    <w:p w:rsidR="005A2397" w:rsidRDefault="00F15213" w:rsidP="000677D7">
      <w:r>
        <w:lastRenderedPageBreak/>
        <w:t>Graph 3</w:t>
      </w:r>
      <w:r w:rsidR="008B10CE">
        <w:t xml:space="preserve">-10  </w:t>
      </w:r>
      <w:r w:rsidR="005A2397">
        <w:t xml:space="preserve"> above </w:t>
      </w:r>
      <w:proofErr w:type="gramStart"/>
      <w:r w:rsidR="005A2397">
        <w:t>and  list</w:t>
      </w:r>
      <w:proofErr w:type="gramEnd"/>
      <w:r w:rsidR="005A2397">
        <w:t xml:space="preserve"> the end behavior.</w:t>
      </w:r>
    </w:p>
    <w:p w:rsidR="005A2397" w:rsidRDefault="00EA694E" w:rsidP="000677D7">
      <w:r>
        <w:t>3</w:t>
      </w:r>
      <w:r w:rsidR="005A2397">
        <w:t>.</w:t>
      </w:r>
      <w:r w:rsidR="00603FE5">
        <w:t xml:space="preserve">  </w:t>
      </w:r>
      <w:r w:rsidR="00535C09">
        <w:t xml:space="preserve"> </w:t>
      </w:r>
      <w:r w:rsidR="00FA5E39" w:rsidRPr="007C19BF">
        <w:rPr>
          <w:position w:val="-28"/>
        </w:rPr>
        <w:object w:dxaOrig="1400" w:dyaOrig="720">
          <v:shape id="_x0000_i1035" type="#_x0000_t75" style="width:70.3pt;height:36pt" o:ole="">
            <v:imagedata r:id="rId8" o:title=""/>
          </v:shape>
          <o:OLEObject Type="Embed" ProgID="Equation.DSMT4" ShapeID="_x0000_i1035" DrawAspect="Content" ObjectID="_1524470574" r:id="rId24"/>
        </w:object>
      </w:r>
      <w:r w:rsidR="00FD1D8C">
        <w:t xml:space="preserve">     </w:t>
      </w:r>
      <w:r w:rsidR="00603FE5">
        <w:t xml:space="preserve"> </w:t>
      </w:r>
      <w:r w:rsidR="007F313A">
        <w:t xml:space="preserve">EB:   </w:t>
      </w:r>
      <w:r w:rsidR="002327DB" w:rsidRPr="004D3819">
        <w:rPr>
          <w:position w:val="-28"/>
          <w:sz w:val="32"/>
          <w:szCs w:val="32"/>
        </w:rPr>
        <w:object w:dxaOrig="2560" w:dyaOrig="680">
          <v:shape id="_x0000_i1043" type="#_x0000_t75" style="width:126pt;height:36pt" o:ole="">
            <v:imagedata r:id="rId25" o:title=""/>
          </v:shape>
          <o:OLEObject Type="Embed" ProgID="Equation.DSMT4" ShapeID="_x0000_i1043" DrawAspect="Content" ObjectID="_1524470575" r:id="rId26"/>
        </w:object>
      </w:r>
      <w:r w:rsidR="007F313A">
        <w:t xml:space="preserve">  </w:t>
      </w:r>
    </w:p>
    <w:p w:rsidR="00E960E8" w:rsidRDefault="00900EC7" w:rsidP="000677D7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0A3486C5" wp14:editId="1C22E88B">
                <wp:simplePos x="0" y="0"/>
                <wp:positionH relativeFrom="column">
                  <wp:posOffset>3304194</wp:posOffset>
                </wp:positionH>
                <wp:positionV relativeFrom="paragraph">
                  <wp:posOffset>88553</wp:posOffset>
                </wp:positionV>
                <wp:extent cx="1186180" cy="1864995"/>
                <wp:effectExtent l="0" t="0" r="13970" b="20955"/>
                <wp:wrapNone/>
                <wp:docPr id="43" name="Group 4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64995"/>
                          <a:chOff x="0" y="0"/>
                          <a:chExt cx="1186542" cy="1864995"/>
                        </a:xfrm>
                      </wpg:grpSpPr>
                      <wps:wsp>
                        <wps:cNvPr id="44" name="Text Box 44"/>
                        <wps:cNvSpPr txBox="1"/>
                        <wps:spPr>
                          <a:xfrm>
                            <a:off x="0" y="0"/>
                            <a:ext cx="1181100" cy="1861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00EC7" w:rsidRDefault="00900EC7" w:rsidP="00900EC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proofErr w:type="gramStart"/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 xml:space="preserve">                y </w:t>
                              </w:r>
                            </w:p>
                            <w:p w:rsidR="00900EC7" w:rsidRDefault="00900EC7" w:rsidP="00900EC7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:rsidR="00900EC7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</w:t>
                              </w:r>
                            </w:p>
                            <w:p w:rsidR="00900EC7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900EC7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900EC7" w:rsidRPr="00300E0C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Straight Connector 45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6" name="Straight Connector 46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" name="Straight Connector 47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Straight Connector 49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A3486C5" id="Group 43" o:spid="_x0000_s1026" style="position:absolute;margin-left:260.15pt;margin-top:6.95pt;width:93.4pt;height:146.85pt;z-index:251659264" coordsize="11865,18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4" o:spid="_x0000_s1027" type="#_x0000_t202" style="position:absolute;width:11811;height:18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99CfMIA&#10;AADbAAAADwAAAGRycy9kb3ducmV2LnhtbESPQWsCMRSE74X+h/AK3mq2RWS7GqUtKgVPtaXnx+aZ&#10;BDcvS5Ku679vBKHHYWa+YZbr0XdioJhcYAVP0woEcRu0Y6Pg+2v7WINIGVljF5gUXCjBenV/t8RG&#10;hzN/0nDIRhQIpwYV2Jz7RsrUWvKYpqEnLt4xRI+5yGikjngucN/J56qaS4+Oy4LFnt4ttafDr1ew&#10;eTMvpq0x2k2tnRvGn+Pe7JSaPIyvCxCZxvwfvrU/tILZDK5fyg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30J8wgAAANsAAAAPAAAAAAAAAAAAAAAAAJgCAABkcnMvZG93&#10;bnJldi54bWxQSwUGAAAAAAQABAD1AAAAhwMAAAAA&#10;" fillcolor="white [3201]" strokeweight=".5pt">
                  <v:textbox>
                    <w:txbxContent>
                      <w:p w:rsidR="00900EC7" w:rsidRDefault="00900EC7" w:rsidP="00900EC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proofErr w:type="gramStart"/>
                        <w:r w:rsidRPr="00300E0C">
                          <w:rPr>
                            <w:i/>
                          </w:rPr>
                          <w:t>x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               y </w:t>
                        </w:r>
                      </w:p>
                      <w:p w:rsidR="00900EC7" w:rsidRDefault="00900EC7" w:rsidP="00900EC7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:rsidR="00900EC7" w:rsidRDefault="00900EC7" w:rsidP="00900EC7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</w:t>
                        </w:r>
                      </w:p>
                      <w:p w:rsidR="00900EC7" w:rsidRDefault="00900EC7" w:rsidP="00900EC7">
                        <w:pPr>
                          <w:tabs>
                            <w:tab w:val="left" w:pos="180"/>
                          </w:tabs>
                        </w:pPr>
                      </w:p>
                      <w:p w:rsidR="00900EC7" w:rsidRDefault="00900EC7" w:rsidP="00900EC7">
                        <w:pPr>
                          <w:tabs>
                            <w:tab w:val="left" w:pos="180"/>
                          </w:tabs>
                        </w:pPr>
                      </w:p>
                      <w:p w:rsidR="00900EC7" w:rsidRPr="00300E0C" w:rsidRDefault="00900EC7" w:rsidP="00900EC7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45" o:spid="_x0000_s1028" style="position:absolute;flip:x;visibility:visible;mso-wrap-style:square" from="5878,0" to="5878,1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XU/McAAADbAAAADwAAAGRycy9kb3ducmV2LnhtbESPQUvDQBSE74L/YXlCL8VulFZrzKZo&#10;oaRFEaxevD2zzyQ0+zbd3bbpv+8WCh6HmfmGyWa9acWenG8sK7gbJSCIS6sbrhR8fy1upyB8QNbY&#10;WiYFR/Iwy6+vMky1PfAn7dehEhHCPkUFdQhdKqUvazLoR7Yjjt6fdQZDlK6S2uEhwk0r75PkQRps&#10;OC7U2NG8pnKz3hkFK7l927y636qYymLx8/748cTFUKnBTf/yDCJQH/7Dl/ZSKxhP4Pwl/gCZ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bddT8xwAAANsAAAAPAAAAAAAA&#10;AAAAAAAAAKECAABkcnMvZG93bnJldi54bWxQSwUGAAAAAAQABAD5AAAAlQMAAAAA&#10;" strokecolor="black [3213]" strokeweight="1pt">
                  <v:stroke joinstyle="miter"/>
                </v:line>
                <v:line id="Straight Connector 46" o:spid="_x0000_s1029" style="position:absolute;visibility:visible;mso-wrap-style:square" from="0,2775" to="11811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Z7okMMAAADbAAAADwAAAGRycy9kb3ducmV2LnhtbESP3WrCQBSE7wu+w3IE7+qJPwRJXaUI&#10;Fa8s/jzAafaYxGbPhuzWRJ++KxR6OczMN8xy3dta3bj1lRMNk3ECiiV3ppJCw/n08boA5QOJodoJ&#10;a7izh/Vq8LKkzLhODnw7hkJFiPiMNJQhNBmiz0u25MeuYYnexbWWQpRtgaalLsJtjdMkSdFSJXGh&#10;pIY3Jeffxx+rwc52yT7tpvsa8+v2Sx6I89mn1qNh//4GKnAf/sN/7Z3RME/h+SX+A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me6JDDAAAA2wAAAA8AAAAAAAAAAAAA&#10;AAAAoQIAAGRycy9kb3ducmV2LnhtbFBLBQYAAAAABAAEAPkAAACRAwAAAAA=&#10;" strokecolor="black [3213]" strokeweight="1pt">
                  <v:stroke joinstyle="miter"/>
                </v:line>
                <v:line id="Straight Connector 47" o:spid="_x0000_s1030" style="position:absolute;visibility:visible;mso-wrap-style:square" from="54,6041" to="11865,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FWsLMUAAADbAAAADwAAAGRycy9kb3ducmV2LnhtbESPQWsCMRSE7wX/Q3hCb5pVtO1ujSKC&#10;IPZQum2hx8fmdbN085LdpLr+e1MQehxm5htmtRlsK07Uh8axgtk0A0FcOd1wreDjfT95AhEissbW&#10;MSm4UIDNenS3wkK7M7/RqYy1SBAOBSowMfpCylAZshimzhMn79v1FmOSfS11j+cEt62cZ9mDtNhw&#10;WjDoaWeo+il/rYLuWJUvy3r26Q9+Z147zLuvPFfqfjxsn0FEGuJ/+NY+aAWLR/j7kn6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FWsLMUAAADbAAAADwAAAAAAAAAA&#10;AAAAAAChAgAAZHJzL2Rvd25yZXYueG1sUEsFBgAAAAAEAAQA+QAAAJMDAAAAAA==&#10;" strokecolor="black [3213]" strokeweight=".5pt">
                  <v:stroke joinstyle="miter"/>
                </v:line>
                <v:line id="Straight Connector 48" o:spid="_x0000_s1031" style="position:absolute;visibility:visible;mso-wrap-style:square" from="0,9470" to="11811,9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o4XsEAAADbAAAADwAAAGRycy9kb3ducmV2LnhtbERPz2vCMBS+D/wfwhO8zVRxY61GEWEg&#10;7jDWKXh8NM+m2LykTab1v18Ogx0/vt+rzWBbcaM+NI4VzKYZCOLK6YZrBcfv9+c3ECEia2wdk4IH&#10;BdisR08rLLS78xfdyliLFMKhQAUmRl9IGSpDFsPUeeLEXVxvMSbY11L3eE/htpXzLHuVFhtODQY9&#10;7QxV1/LHKugOVfnxUs9Ofu935rPDvDvnuVKT8bBdgog0xH/xn3uvFSzS2P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yjhewQAAANsAAAAPAAAAAAAAAAAAAAAA&#10;AKECAABkcnMvZG93bnJldi54bWxQSwUGAAAAAAQABAD5AAAAjwMAAAAA&#10;" strokecolor="black [3213]" strokeweight=".5pt">
                  <v:stroke joinstyle="miter"/>
                </v:line>
                <v:line id="Straight Connector 49" o:spid="_x0000_s1032" style="position:absolute;visibility:visible;mso-wrap-style:square" from="54,12300" to="11865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adxcQAAADbAAAADwAAAGRycy9kb3ducmV2LnhtbESPQWsCMRSE74X+h/AKvdWsUou7GkWE&#10;gtRD6dqCx8fmuVncvGQ3qW7/fSMIHoeZ+YZZrAbbijP1oXGsYDzKQBBXTjdcK/jev7/MQISIrLF1&#10;TAr+KMBq+fiwwEK7C3/RuYy1SBAOBSowMfpCylAZshhGzhMn7+h6izHJvpa6x0uC21ZOsuxNWmw4&#10;LRj0tDFUncpfq6D7qMrdtB7/+K3fmM8O8+6Q50o9Pw3rOYhIQ7yHb+2tVvCaw/VL+gF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hp3FxAAAANsAAAAPAAAAAAAAAAAA&#10;AAAAAKECAABkcnMvZG93bnJldi54bWxQSwUGAAAAAAQABAD5AAAAkgMAAAAA&#10;" strokecolor="black [3213]" strokeweight=".5pt">
                  <v:stroke joinstyle="miter"/>
                </v:line>
                <v:line id="Straight Connector 50" o:spid="_x0000_s1033" style="position:absolute;visibility:visible;mso-wrap-style:square" from="54,15457" to="11865,1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WihcEAAADbAAAADwAAAGRycy9kb3ducmV2LnhtbERPz2vCMBS+D/wfwhO8zVTBYatRRBBk&#10;Hsa6CR4fzbMpNi9pk2n33y+HgceP7/d6O9hW3KkPjWMFs2kGgrhyuuFawffX4XUJIkRkja1jUvBL&#10;Abab0csaC+0e/En3MtYihXAoUIGJ0RdShsqQxTB1njhxV9dbjAn2tdQ9PlK4beU8y96kxYZTg0FP&#10;e0PVrfyxCrr3qjwt6tnZH/3efHSYd5c8V2oyHnYrEJGG+BT/u49awSKtT1/SD5C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ZaKFwQAAANsAAAAPAAAAAAAAAAAAAAAA&#10;AKECAABkcnMvZG93bnJldi54bWxQSwUGAAAAAAQABAD5AAAAjwMAAAAA&#10;" strokecolor="black [3213]" strokeweight=".5pt">
                  <v:stroke joinstyle="miter"/>
                </v:line>
              </v:group>
            </w:pict>
          </mc:Fallback>
        </mc:AlternateContent>
      </w:r>
      <w:r w:rsidR="00E960E8" w:rsidRPr="007D1E30">
        <w:rPr>
          <w:noProof/>
        </w:rPr>
        <w:drawing>
          <wp:inline distT="0" distB="0" distL="0" distR="0" wp14:anchorId="77630DE6" wp14:editId="2E193481">
            <wp:extent cx="2085109" cy="2085109"/>
            <wp:effectExtent l="0" t="0" r="0" b="0"/>
            <wp:docPr id="205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965F8">
        <w:t xml:space="preserve">                                                                                                        </w:t>
      </w:r>
    </w:p>
    <w:p w:rsidR="009250C8" w:rsidRDefault="00EA694E" w:rsidP="000677D7">
      <w:r>
        <w:t>4</w:t>
      </w:r>
      <w:r w:rsidR="007F313A">
        <w:t xml:space="preserve">.    </w:t>
      </w:r>
      <w:r w:rsidR="00B666DE" w:rsidRPr="007C19BF">
        <w:rPr>
          <w:position w:val="-28"/>
        </w:rPr>
        <w:object w:dxaOrig="1700" w:dyaOrig="720">
          <v:shape id="_x0000_i1036" type="#_x0000_t75" style="width:85.7pt;height:36pt" o:ole="">
            <v:imagedata r:id="rId10" o:title=""/>
          </v:shape>
          <o:OLEObject Type="Embed" ProgID="Equation.DSMT4" ShapeID="_x0000_i1036" DrawAspect="Content" ObjectID="_1524470576" r:id="rId28"/>
        </w:object>
      </w:r>
      <w:r w:rsidR="00B666DE">
        <w:t xml:space="preserve">      </w:t>
      </w:r>
      <w:r w:rsidR="007F313A">
        <w:t xml:space="preserve"> EB:   </w:t>
      </w:r>
      <w:r w:rsidR="002327DB" w:rsidRPr="004D3819">
        <w:rPr>
          <w:position w:val="-28"/>
          <w:sz w:val="32"/>
          <w:szCs w:val="32"/>
        </w:rPr>
        <w:object w:dxaOrig="2560" w:dyaOrig="680">
          <v:shape id="_x0000_i1044" type="#_x0000_t75" style="width:126pt;height:36pt" o:ole="">
            <v:imagedata r:id="rId29" o:title=""/>
          </v:shape>
          <o:OLEObject Type="Embed" ProgID="Equation.DSMT4" ShapeID="_x0000_i1044" DrawAspect="Content" ObjectID="_1524470577" r:id="rId30"/>
        </w:object>
      </w:r>
      <w:r w:rsidR="007F313A">
        <w:t xml:space="preserve">  </w:t>
      </w:r>
      <w:r w:rsidR="009250C8">
        <w:t xml:space="preserve">         </w:t>
      </w:r>
    </w:p>
    <w:p w:rsidR="002A2CFD" w:rsidRDefault="00900EC7" w:rsidP="000677D7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54E8D95F" wp14:editId="03E7E6C9">
                <wp:simplePos x="0" y="0"/>
                <wp:positionH relativeFrom="column">
                  <wp:posOffset>3747655</wp:posOffset>
                </wp:positionH>
                <wp:positionV relativeFrom="paragraph">
                  <wp:posOffset>127231</wp:posOffset>
                </wp:positionV>
                <wp:extent cx="1186180" cy="1864995"/>
                <wp:effectExtent l="0" t="0" r="13970" b="2095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64995"/>
                          <a:chOff x="0" y="0"/>
                          <a:chExt cx="1186542" cy="1864995"/>
                        </a:xfrm>
                      </wpg:grpSpPr>
                      <wps:wsp>
                        <wps:cNvPr id="9" name="Text Box 9"/>
                        <wps:cNvSpPr txBox="1"/>
                        <wps:spPr>
                          <a:xfrm>
                            <a:off x="0" y="0"/>
                            <a:ext cx="1181100" cy="1861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00EC7" w:rsidRDefault="00900EC7" w:rsidP="00900EC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proofErr w:type="gramStart"/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 xml:space="preserve">                y </w:t>
                              </w:r>
                            </w:p>
                            <w:p w:rsidR="00900EC7" w:rsidRDefault="00900EC7" w:rsidP="00900EC7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:rsidR="00900EC7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</w:t>
                              </w:r>
                            </w:p>
                            <w:p w:rsidR="00900EC7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900EC7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900EC7" w:rsidRPr="00300E0C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Straight Connector 10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" name="Straight Connector 11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Straight Connector 12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Connector 13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" name="Straight Connector 14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" name="Straight Connector 15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4E8D95F" id="Group 7" o:spid="_x0000_s1034" style="position:absolute;margin-left:295.1pt;margin-top:10pt;width:93.4pt;height:146.85pt;z-index:251661312" coordsize="11865,18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">
                <v:shape id="Text Box 9" o:spid="_x0000_s1035" type="#_x0000_t202" style="position:absolute;width:11811;height:18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Lwqg8AA&#10;AADaAAAADwAAAGRycy9kb3ducmV2LnhtbESPQWsCMRSE74X+h/AEbzVrD7KuRtFiS6EntfT82DyT&#10;4OZlSdJ1+++bQsHjMDPfMOvt6DsxUEwusIL5rAJB3Abt2Cj4PL8+1SBSRtbYBSYFP5Rgu3l8WGOj&#10;w42PNJyyEQXCqUEFNue+kTK1ljymWeiJi3cJ0WMuMhqpI94K3HfyuaoW0qPjsmCxpxdL7fX07RUc&#10;9mZp2hqjPdTauWH8unyYN6Wmk3G3ApFpzPfwf/tdK1jC35VyA+Tm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9Lwqg8AAAADaAAAADwAAAAAAAAAAAAAAAACYAgAAZHJzL2Rvd25y&#10;ZXYueG1sUEsFBgAAAAAEAAQA9QAAAIUDAAAAAA==&#10;" fillcolor="white [3201]" strokeweight=".5pt">
                  <v:textbox>
                    <w:txbxContent>
                      <w:p w:rsidR="00900EC7" w:rsidRDefault="00900EC7" w:rsidP="00900EC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proofErr w:type="gramStart"/>
                        <w:r w:rsidRPr="00300E0C">
                          <w:rPr>
                            <w:i/>
                          </w:rPr>
                          <w:t>x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               y </w:t>
                        </w:r>
                      </w:p>
                      <w:p w:rsidR="00900EC7" w:rsidRDefault="00900EC7" w:rsidP="00900EC7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:rsidR="00900EC7" w:rsidRDefault="00900EC7" w:rsidP="00900EC7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</w:t>
                        </w:r>
                      </w:p>
                      <w:p w:rsidR="00900EC7" w:rsidRDefault="00900EC7" w:rsidP="00900EC7">
                        <w:pPr>
                          <w:tabs>
                            <w:tab w:val="left" w:pos="180"/>
                          </w:tabs>
                        </w:pPr>
                      </w:p>
                      <w:p w:rsidR="00900EC7" w:rsidRDefault="00900EC7" w:rsidP="00900EC7">
                        <w:pPr>
                          <w:tabs>
                            <w:tab w:val="left" w:pos="180"/>
                          </w:tabs>
                        </w:pPr>
                      </w:p>
                      <w:p w:rsidR="00900EC7" w:rsidRPr="00300E0C" w:rsidRDefault="00900EC7" w:rsidP="00900EC7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10" o:spid="_x0000_s1036" style="position:absolute;flip:x;visibility:visible;mso-wrap-style:square" from="5878,0" to="5878,1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FYeccAAADbAAAADwAAAGRycy9kb3ducmV2LnhtbESPT0/CQBDF7yZ+h82YcDGwlYNCZSFq&#10;QqrRkPDn4m3oDm1Dd7bsLlC/vXMw8TaT9+a938wWvWvVhUJsPBt4GGWgiEtvG64M7LbL4QRUTMgW&#10;W89k4IciLOa3NzPMrb/ymi6bVCkJ4ZijgTqlLtc6ljU5jCPfEYt28MFhkjVU2ga8Srhr9TjLHrXD&#10;hqWhxo7eaiqPm7Mz8KFPn8fXsK+KiS6W319PqykX98YM7vqXZ1CJ+vRv/rt+t4Iv9PKLDK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YsVh5xwAAANsAAAAPAAAAAAAA&#10;AAAAAAAAAKECAABkcnMvZG93bnJldi54bWxQSwUGAAAAAAQABAD5AAAAlQMAAAAA&#10;" strokecolor="black [3213]" strokeweight="1pt">
                  <v:stroke joinstyle="miter"/>
                </v:line>
                <v:line id="Straight Connector 11" o:spid="_x0000_s1037" style="position:absolute;visibility:visible;mso-wrap-style:square" from="0,2775" to="11811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Rf+cEAAADbAAAADwAAAGRycy9kb3ducmV2LnhtbERP22rCQBB9F/oPyxR800lURFLXUAoV&#10;nxQvHzDNTpO02dmQXU3s13eFQt/mcK6zzgfbqBt3vnaiIZ0moFgKZ2opNVzO75MVKB9IDDVOWMOd&#10;PeSbp9GaMuN6OfLtFEoVQ8RnpKEKoc0QfVGxJT91LUvkPl1nKUTYlWg66mO4bXCWJEu0VEtsqKjl&#10;t4qL79PVarDzXbJf9rN9g8XX9kN+EBfzg9bj5+H1BVTgIfyL/9w7E+en8PglHoC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xF/5wQAAANsAAAAPAAAAAAAAAAAAAAAA&#10;AKECAABkcnMvZG93bnJldi54bWxQSwUGAAAAAAQABAD5AAAAjwMAAAAA&#10;" strokecolor="black [3213]" strokeweight="1pt">
                  <v:stroke joinstyle="miter"/>
                </v:line>
                <v:line id="Straight Connector 12" o:spid="_x0000_s1038" style="position:absolute;visibility:visible;mso-wrap-style:square" from="54,6041" to="11865,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5EgqcIAAADbAAAADwAAAGRycy9kb3ducmV2LnhtbERP32vCMBB+H/g/hBN8m6mCY+2MIoIg&#10;24NYFfZ4NLemrLmkTabdf28Gwt7u4/t5y/VgW3GlPjSOFcymGQjiyumGawXn0+75FUSIyBpbx6Tg&#10;lwKsV6OnJRba3fhI1zLWIoVwKFCBidEXUobKkMUwdZ44cV+utxgT7Gupe7ylcNvKeZa9SIsNpwaD&#10;nraGqu/yxyro3qvyY1HPLn7vt+bQYd595rlSk/GweQMRaYj/4od7r9P8Ofz9kg6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5EgqcIAAADbAAAADwAAAAAAAAAAAAAA&#10;AAChAgAAZHJzL2Rvd25yZXYueG1sUEsFBgAAAAAEAAQA+QAAAJADAAAAAA==&#10;" strokecolor="black [3213]" strokeweight=".5pt">
                  <v:stroke joinstyle="miter"/>
                </v:line>
                <v:line id="Straight Connector 13" o:spid="_x0000_s1039" style="position:absolute;visibility:visible;mso-wrap-style:square" from="0,9470" to="11811,9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2FMsIAAADbAAAADwAAAGRycy9kb3ducmV2LnhtbERP32vCMBB+H+x/CDfY20x1OGw1iggD&#10;mQ9jdQMfj+Zsis0lbTLt/vtFEHy7j+/nLVaDbcWZ+tA4VjAeZSCIK6cbrhV8799fZiBCRNbYOiYF&#10;fxRgtXx8WGCh3YW/6FzGWqQQDgUqMDH6QspQGbIYRs4TJ+7oeosxwb6WusdLCretnGTZm7TYcGow&#10;6GljqDqVv1ZB91GVu2k9/vFbvzGfHebdIc+Ven4a1nMQkYZ4F9/cW53mv8L1l3S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N2FMsIAAADbAAAADwAAAAAAAAAAAAAA&#10;AAChAgAAZHJzL2Rvd25yZXYueG1sUEsFBgAAAAAEAAQA+QAAAJADAAAAAA==&#10;" strokecolor="black [3213]" strokeweight=".5pt">
                  <v:stroke joinstyle="miter"/>
                </v:line>
                <v:line id="Straight Connector 14" o:spid="_x0000_s1040" style="position:absolute;visibility:visible;mso-wrap-style:square" from="54,12300" to="11865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QdRsIAAADbAAAADwAAAGRycy9kb3ducmV2LnhtbERP32vCMBB+H+x/CDfY20yVOWw1iggD&#10;mQ9jdQMfj+Zsis0lbTLt/vtFEHy7j+/nLVaDbcWZ+tA4VjAeZSCIK6cbrhV8799fZiBCRNbYOiYF&#10;fxRgtXx8WGCh3YW/6FzGWqQQDgUqMDH6QspQGbIYRs4TJ+7oeosxwb6WusdLCretnGTZm7TYcGow&#10;6GljqDqVv1ZB91GVu2k9/vFbvzGfHebdIc+Ven4a1nMQkYZ4F9/cW53mv8L1l3SAX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zQdRsIAAADbAAAADwAAAAAAAAAAAAAA&#10;AAChAgAAZHJzL2Rvd25yZXYueG1sUEsFBgAAAAAEAAQA+QAAAJADAAAAAA==&#10;" strokecolor="black [3213]" strokeweight=".5pt">
                  <v:stroke joinstyle="miter"/>
                </v:line>
                <v:line id="Straight Connector 15" o:spid="_x0000_s1041" style="position:absolute;visibility:visible;mso-wrap-style:square" from="54,15457" to="11865,1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i43cIAAADbAAAADwAAAGRycy9kb3ducmV2LnhtbERP32vCMBB+H/g/hBN8m6kDx9oZRQRB&#10;3INYFfZ4NLemrLmkTabdf28Gwt7u4/t5i9VgW3GlPjSOFcymGQjiyumGawXn0/b5DUSIyBpbx6Tg&#10;lwKslqOnBRba3fhI1zLWIoVwKFCBidEXUobKkMUwdZ44cV+utxgT7Gupe7ylcNvKlyx7lRYbTg0G&#10;PW0MVd/lj1XQ7avyY17PLn7nN+bQYd595rlSk/GwfgcRaYj/4od7p9P8Ofz9kg6Qy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Hi43cIAAADbAAAADwAAAAAAAAAAAAAA&#10;AAChAgAAZHJzL2Rvd25yZXYueG1sUEsFBgAAAAAEAAQA+QAAAJADAAAAAA==&#10;" strokecolor="black [3213]" strokeweight=".5pt">
                  <v:stroke joinstyle="miter"/>
                </v:line>
              </v:group>
            </w:pict>
          </mc:Fallback>
        </mc:AlternateContent>
      </w:r>
      <w:r w:rsidR="00B666DE" w:rsidRPr="007D1E30">
        <w:rPr>
          <w:noProof/>
        </w:rPr>
        <w:drawing>
          <wp:inline distT="0" distB="0" distL="0" distR="0" wp14:anchorId="2DB45CDB" wp14:editId="7B5B0E8E">
            <wp:extent cx="2085109" cy="2085109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062C1" w:rsidRDefault="009062C1" w:rsidP="000677D7"/>
    <w:p w:rsidR="009062C1" w:rsidRDefault="009062C1" w:rsidP="000677D7"/>
    <w:p w:rsidR="009062C1" w:rsidRDefault="009062C1" w:rsidP="000677D7"/>
    <w:p w:rsidR="009062C1" w:rsidRDefault="009062C1" w:rsidP="000677D7"/>
    <w:p w:rsidR="009062C1" w:rsidRDefault="009062C1" w:rsidP="000677D7"/>
    <w:p w:rsidR="009062C1" w:rsidRDefault="009062C1" w:rsidP="000677D7"/>
    <w:p w:rsidR="009062C1" w:rsidRDefault="009062C1" w:rsidP="000677D7"/>
    <w:p w:rsidR="00773F63" w:rsidRDefault="00EA694E" w:rsidP="000677D7">
      <w:r>
        <w:lastRenderedPageBreak/>
        <w:t>5</w:t>
      </w:r>
      <w:r w:rsidR="007F313A">
        <w:t xml:space="preserve">.      </w:t>
      </w:r>
      <w:r w:rsidR="00103D67" w:rsidRPr="007C19BF">
        <w:rPr>
          <w:position w:val="-28"/>
        </w:rPr>
        <w:object w:dxaOrig="1740" w:dyaOrig="720">
          <v:shape id="_x0000_i1037" type="#_x0000_t75" style="width:87.45pt;height:36pt" o:ole="">
            <v:imagedata r:id="rId12" o:title=""/>
          </v:shape>
          <o:OLEObject Type="Embed" ProgID="Equation.DSMT4" ShapeID="_x0000_i1037" DrawAspect="Content" ObjectID="_1524470578" r:id="rId31"/>
        </w:object>
      </w:r>
      <w:r w:rsidR="007F313A">
        <w:t xml:space="preserve">    </w:t>
      </w:r>
      <w:r w:rsidR="00103D67">
        <w:t xml:space="preserve">     </w:t>
      </w:r>
      <w:r w:rsidR="007F313A">
        <w:t xml:space="preserve"> EB:   </w:t>
      </w:r>
      <w:r w:rsidR="002327DB" w:rsidRPr="004D3819">
        <w:rPr>
          <w:position w:val="-28"/>
          <w:sz w:val="32"/>
          <w:szCs w:val="32"/>
        </w:rPr>
        <w:object w:dxaOrig="2560" w:dyaOrig="680">
          <v:shape id="_x0000_i1045" type="#_x0000_t75" style="width:126pt;height:36pt" o:ole="">
            <v:imagedata r:id="rId32" o:title=""/>
          </v:shape>
          <o:OLEObject Type="Embed" ProgID="Equation.DSMT4" ShapeID="_x0000_i1045" DrawAspect="Content" ObjectID="_1524470579" r:id="rId33"/>
        </w:object>
      </w:r>
      <w:r w:rsidR="007F313A">
        <w:t xml:space="preserve">  </w:t>
      </w:r>
      <w:r w:rsidR="00773F63">
        <w:t xml:space="preserve">         </w:t>
      </w:r>
    </w:p>
    <w:p w:rsidR="007F313A" w:rsidRDefault="00900EC7" w:rsidP="000677D7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32BC8CB9" wp14:editId="066F69F4">
                <wp:simplePos x="0" y="0"/>
                <wp:positionH relativeFrom="column">
                  <wp:posOffset>3997037</wp:posOffset>
                </wp:positionH>
                <wp:positionV relativeFrom="paragraph">
                  <wp:posOffset>23322</wp:posOffset>
                </wp:positionV>
                <wp:extent cx="1186180" cy="1864995"/>
                <wp:effectExtent l="0" t="0" r="13970" b="20955"/>
                <wp:wrapNone/>
                <wp:docPr id="16" name="Group 1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64995"/>
                          <a:chOff x="0" y="0"/>
                          <a:chExt cx="1186542" cy="1864995"/>
                        </a:xfrm>
                      </wpg:grpSpPr>
                      <wps:wsp>
                        <wps:cNvPr id="17" name="Text Box 17"/>
                        <wps:cNvSpPr txBox="1"/>
                        <wps:spPr>
                          <a:xfrm>
                            <a:off x="0" y="0"/>
                            <a:ext cx="1181100" cy="1861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00EC7" w:rsidRDefault="00900EC7" w:rsidP="00900EC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proofErr w:type="gramStart"/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 xml:space="preserve">                y </w:t>
                              </w:r>
                            </w:p>
                            <w:p w:rsidR="00900EC7" w:rsidRDefault="00900EC7" w:rsidP="00900EC7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:rsidR="00900EC7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</w:t>
                              </w:r>
                            </w:p>
                            <w:p w:rsidR="00900EC7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900EC7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900EC7" w:rsidRPr="00300E0C" w:rsidRDefault="00900EC7" w:rsidP="00900EC7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Straight Connector 18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Straight Connector 19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0" name="Straight Connector 20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1" name="Straight Connector 21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2" name="Straight Connector 22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3" name="Straight Connector 23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2BC8CB9" id="Group 16" o:spid="_x0000_s1042" style="position:absolute;margin-left:314.75pt;margin-top:1.85pt;width:93.4pt;height:146.85pt;z-index:251663360" coordsize="11865,18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">
                <v:shape id="Text Box 17" o:spid="_x0000_s1043" type="#_x0000_t202" style="position:absolute;width:11811;height:18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7zFsAA&#10;AADbAAAADwAAAGRycy9kb3ducmV2LnhtbERPTWsCMRC9F/ofwhR6q9n2UNfVKLbYUvBUFc/DZkyC&#10;m8mSpOv23zeC0Ns83ucsVqPvxEAxucAKnicVCOI2aMdGwWH/8VSDSBlZYxeYFPxSgtXy/m6BjQ4X&#10;/qZhl40oIZwaVGBz7hspU2vJY5qEnrhwpxA95gKjkTripYT7Tr5U1av06Lg0WOzp3VJ73v14BZs3&#10;MzNtjdFuau3cMB5PW/Op1OPDuJ6DyDTmf/HN/aXL/ClcfykHyOU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L7zFsAAAADbAAAADwAAAAAAAAAAAAAAAACYAgAAZHJzL2Rvd25y&#10;ZXYueG1sUEsFBgAAAAAEAAQA9QAAAIUDAAAAAA==&#10;" fillcolor="white [3201]" strokeweight=".5pt">
                  <v:textbox>
                    <w:txbxContent>
                      <w:p w:rsidR="00900EC7" w:rsidRDefault="00900EC7" w:rsidP="00900EC7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proofErr w:type="gramStart"/>
                        <w:r w:rsidRPr="00300E0C">
                          <w:rPr>
                            <w:i/>
                          </w:rPr>
                          <w:t>x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               y </w:t>
                        </w:r>
                      </w:p>
                      <w:p w:rsidR="00900EC7" w:rsidRDefault="00900EC7" w:rsidP="00900EC7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:rsidR="00900EC7" w:rsidRDefault="00900EC7" w:rsidP="00900EC7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</w:t>
                        </w:r>
                      </w:p>
                      <w:p w:rsidR="00900EC7" w:rsidRDefault="00900EC7" w:rsidP="00900EC7">
                        <w:pPr>
                          <w:tabs>
                            <w:tab w:val="left" w:pos="180"/>
                          </w:tabs>
                        </w:pPr>
                      </w:p>
                      <w:p w:rsidR="00900EC7" w:rsidRDefault="00900EC7" w:rsidP="00900EC7">
                        <w:pPr>
                          <w:tabs>
                            <w:tab w:val="left" w:pos="180"/>
                          </w:tabs>
                        </w:pPr>
                      </w:p>
                      <w:p w:rsidR="00900EC7" w:rsidRPr="00300E0C" w:rsidRDefault="00900EC7" w:rsidP="00900EC7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18" o:spid="_x0000_s1044" style="position:absolute;flip:x;visibility:visible;mso-wrap-style:square" from="5878,0" to="5878,1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dUf8cAAADbAAAADwAAAGRycy9kb3ducmV2LnhtbESPT0/CQBDF7yZ+h82YcDGwlYNCZSFq&#10;QqrRkPDn4m3oDm1Dd7bsLlC/vXMw8TaT9+a938wWvWvVhUJsPBt4GGWgiEtvG64M7LbL4QRUTMgW&#10;W89k4IciLOa3NzPMrb/ymi6bVCkJ4ZijgTqlLtc6ljU5jCPfEYt28MFhkjVU2ga8Srhr9TjLHrXD&#10;hqWhxo7eaiqPm7Mz8KFPn8fXsK+KiS6W319PqykX98YM7vqXZ1CJ+vRv/rt+t4IvsPKLDKDn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x1R/xwAAANsAAAAPAAAAAAAA&#10;AAAAAAAAAKECAABkcnMvZG93bnJldi54bWxQSwUGAAAAAAQABAD5AAAAlQMAAAAA&#10;" strokecolor="black [3213]" strokeweight="1pt">
                  <v:stroke joinstyle="miter"/>
                </v:line>
                <v:line id="Straight Connector 19" o:spid="_x0000_s1045" style="position:absolute;visibility:visible;mso-wrap-style:square" from="0,2775" to="11811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7JT/8AAAADbAAAADwAAAGRycy9kb3ducmV2LnhtbERP22rCQBB9F/oPyxT6phMvSE1dRQSL&#10;T4rWD5hmp0lqdjZkV5P2611B8G0O5zrzZWcrdeXGl040DAcJKJbMmVJyDaevTf8dlA8khionrOGP&#10;PSwXL705pca1cuDrMeQqhohPSUMRQp0i+qxgS37gapbI/bjGUoiwydE01MZwW+EoSaZoqZTYUFDN&#10;64Kz8/FiNdjxNtlN29Guwuz381v+ESfjvdZvr93qA1TgLjzFD/fWxPkzuP8SD8DFD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uyU//AAAAA2wAAAA8AAAAAAAAAAAAAAAAA&#10;oQIAAGRycy9kb3ducmV2LnhtbFBLBQYAAAAABAAEAPkAAACOAwAAAAA=&#10;" strokecolor="black [3213]" strokeweight="1pt">
                  <v:stroke joinstyle="miter"/>
                </v:line>
                <v:line id="Straight Connector 20" o:spid="_x0000_s1046" style="position:absolute;visibility:visible;mso-wrap-style:square" from="54,6041" to="11865,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PR+MEAAADbAAAADwAAAGRycy9kb3ducmV2LnhtbERPz2vCMBS+D/wfwhN2m6nChq1GEUGQ&#10;7TDWTfD4aJ5NsXlJm6j1vzeHgceP7/dyPdhWXKkPjWMF00kGgrhyuuFawd/v7m0OIkRkja1jUnCn&#10;AOvV6GWJhXY3/qFrGWuRQjgUqMDE6AspQ2XIYpg4T5y4k+stxgT7WuoebynctnKWZR/SYsOpwaCn&#10;raHqXF6sgu6zKr/e6+nB7/3WfHeYd8c8V+p1PGwWICIN8Sn+d++1gllan76kHy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Y9H4wQAAANsAAAAPAAAAAAAAAAAAAAAA&#10;AKECAABkcnMvZG93bnJldi54bWxQSwUGAAAAAAQABAD5AAAAjwMAAAAA&#10;" strokecolor="black [3213]" strokeweight=".5pt">
                  <v:stroke joinstyle="miter"/>
                </v:line>
                <v:line id="Straight Connector 21" o:spid="_x0000_s1047" style="position:absolute;visibility:visible;mso-wrap-style:square" from="0,9470" to="11811,9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90Y8QAAADbAAAADwAAAGRycy9kb3ducmV2LnhtbESPQWvCQBSE74X+h+UVequbCJUmukoR&#10;CtIeilHB4yP7zAazbzfZrab/visIPQ4z8w2zWI22ExcaQutYQT7JQBDXTrfcKNjvPl7eQISIrLFz&#10;TAp+KcBq+fiwwFK7K2/pUsVGJAiHEhWYGH0pZagNWQwT54mTd3KDxZjk0Eg94DXBbSenWTaTFltO&#10;CwY9rQ3V5+rHKug/6+rrtckPfuPX5rvHoj8WhVLPT+P7HESkMf6H7+2NVjDN4fYl/QC5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L3RjxAAAANsAAAAPAAAAAAAAAAAA&#10;AAAAAKECAABkcnMvZG93bnJldi54bWxQSwUGAAAAAAQABAD5AAAAkgMAAAAA&#10;" strokecolor="black [3213]" strokeweight=".5pt">
                  <v:stroke joinstyle="miter"/>
                </v:line>
                <v:line id="Straight Connector 22" o:spid="_x0000_s1048" style="position:absolute;visibility:visible;mso-wrap-style:square" from="54,12300" to="11865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3qFMQAAADbAAAADwAAAGRycy9kb3ducmV2LnhtbESPQWvCQBSE74X+h+UVvNWNAaVJXaUI&#10;BamHYmyhx0f2mQ1m326yW43/visIPQ4z8w2zXI+2E2caQutYwWyagSCunW65UfB1eH9+AREissbO&#10;MSm4UoD16vFhiaV2F97TuYqNSBAOJSowMfpSylAbshimzhMn7+gGizHJoZF6wEuC207mWbaQFltO&#10;CwY9bQzVp+rXKug/6mo3b2bffus35rPHov8pCqUmT+PbK4hIY/wP39tbrSDP4fYl/QC5+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/eoUxAAAANsAAAAPAAAAAAAAAAAA&#10;AAAAAKECAABkcnMvZG93bnJldi54bWxQSwUGAAAAAAQABAD5AAAAkgMAAAAA&#10;" strokecolor="black [3213]" strokeweight=".5pt">
                  <v:stroke joinstyle="miter"/>
                </v:line>
                <v:line id="Straight Connector 23" o:spid="_x0000_s1049" style="position:absolute;visibility:visible;mso-wrap-style:square" from="54,15457" to="11865,1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FPj8QAAADbAAAADwAAAGRycy9kb3ducmV2LnhtbESPQWsCMRSE7wX/Q3iCt5pVsbhbo4hQ&#10;kHoo3Vro8bF53SxuXrKbVLf/vhGEHoeZ+YZZbwfbigv1oXGsYDbNQBBXTjdcKzh9vDyuQISIrLF1&#10;TAp+KcB2M3pYY6Hdld/pUsZaJAiHAhWYGH0hZagMWQxT54mT9+16izHJvpa6x2uC21bOs+xJWmw4&#10;LRj0tDdUncsfq6B7rcrjsp59+oPfm7cO8+4rz5WajIfdM4hIQ/wP39sHrWC+gNuX9APk5g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sU+PxAAAANsAAAAPAAAAAAAAAAAA&#10;AAAAAKECAABkcnMvZG93bnJldi54bWxQSwUGAAAAAAQABAD5AAAAkgMAAAAA&#10;" strokecolor="black [3213]" strokeweight=".5pt">
                  <v:stroke joinstyle="miter"/>
                </v:line>
              </v:group>
            </w:pict>
          </mc:Fallback>
        </mc:AlternateContent>
      </w:r>
      <w:r w:rsidR="00773F63" w:rsidRPr="007D1E30">
        <w:rPr>
          <w:noProof/>
        </w:rPr>
        <w:drawing>
          <wp:inline distT="0" distB="0" distL="0" distR="0" wp14:anchorId="750DC511" wp14:editId="2C4E23D3">
            <wp:extent cx="2085109" cy="2085109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85646" w:rsidRDefault="00EA694E" w:rsidP="000677D7">
      <w:r>
        <w:t>6</w:t>
      </w:r>
      <w:r w:rsidR="005D292D">
        <w:t xml:space="preserve">. </w:t>
      </w:r>
      <w:r w:rsidR="00AE6CF9" w:rsidRPr="007C19BF">
        <w:rPr>
          <w:position w:val="-24"/>
        </w:rPr>
        <w:object w:dxaOrig="1840" w:dyaOrig="620">
          <v:shape id="_x0000_i1038" type="#_x0000_t75" style="width:91.7pt;height:31.7pt" o:ole="">
            <v:imagedata r:id="rId14" o:title=""/>
          </v:shape>
          <o:OLEObject Type="Embed" ProgID="Equation.DSMT4" ShapeID="_x0000_i1038" DrawAspect="Content" ObjectID="_1524470580" r:id="rId34"/>
        </w:object>
      </w:r>
      <w:r w:rsidR="007F313A">
        <w:t xml:space="preserve">      </w:t>
      </w:r>
      <w:r w:rsidR="00AE6CF9">
        <w:t xml:space="preserve">          </w:t>
      </w:r>
      <w:r w:rsidR="007F313A">
        <w:t xml:space="preserve">EB:   </w:t>
      </w:r>
      <w:r w:rsidR="00935A20" w:rsidRPr="004D3819">
        <w:rPr>
          <w:position w:val="-28"/>
          <w:sz w:val="32"/>
          <w:szCs w:val="32"/>
        </w:rPr>
        <w:object w:dxaOrig="2560" w:dyaOrig="680">
          <v:shape id="_x0000_i1046" type="#_x0000_t75" style="width:126pt;height:36pt" o:ole="">
            <v:imagedata r:id="rId35" o:title=""/>
          </v:shape>
          <o:OLEObject Type="Embed" ProgID="Equation.DSMT4" ShapeID="_x0000_i1046" DrawAspect="Content" ObjectID="_1524470581" r:id="rId36"/>
        </w:object>
      </w:r>
      <w:r w:rsidR="007F313A">
        <w:t xml:space="preserve">  </w:t>
      </w:r>
      <w:r w:rsidR="00385646">
        <w:t xml:space="preserve">     </w:t>
      </w:r>
    </w:p>
    <w:p w:rsidR="00F15213" w:rsidRDefault="00C46159" w:rsidP="000677D7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 wp14:anchorId="2A0D4C58" wp14:editId="5B369745">
                <wp:simplePos x="0" y="0"/>
                <wp:positionH relativeFrom="column">
                  <wp:posOffset>3976255</wp:posOffset>
                </wp:positionH>
                <wp:positionV relativeFrom="paragraph">
                  <wp:posOffset>51031</wp:posOffset>
                </wp:positionV>
                <wp:extent cx="1186180" cy="1864995"/>
                <wp:effectExtent l="0" t="0" r="13970" b="20955"/>
                <wp:wrapNone/>
                <wp:docPr id="24" name="Group 2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64995"/>
                          <a:chOff x="0" y="0"/>
                          <a:chExt cx="1186542" cy="1864995"/>
                        </a:xfrm>
                      </wpg:grpSpPr>
                      <wps:wsp>
                        <wps:cNvPr id="25" name="Text Box 25"/>
                        <wps:cNvSpPr txBox="1"/>
                        <wps:spPr>
                          <a:xfrm>
                            <a:off x="0" y="0"/>
                            <a:ext cx="1181100" cy="1861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6159" w:rsidRDefault="00C46159" w:rsidP="00C4615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proofErr w:type="gramStart"/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 xml:space="preserve">                y </w:t>
                              </w:r>
                            </w:p>
                            <w:p w:rsidR="00C46159" w:rsidRDefault="00C46159" w:rsidP="00C46159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Pr="00300E0C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Straight Connector 26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Straight Connector 27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Straight Connector 28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Straight Connector 29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0" name="Straight Connector 30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A0D4C58" id="Group 24" o:spid="_x0000_s1050" style="position:absolute;margin-left:313.1pt;margin-top:4pt;width:93.4pt;height:146.85pt;z-index:251665408" coordsize="11865,18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">
                <v:shape id="Text Box 25" o:spid="_x0000_s1051" type="#_x0000_t202" style="position:absolute;width:11811;height:18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wCR8IA&#10;AADbAAAADwAAAGRycy9kb3ducmV2LnhtbESPQWsCMRSE74X+h/AK3mq2grKuRmmLLQVP1dLzY/NM&#10;gpuXJUnX7b9vBKHHYWa+Ydbb0XdioJhcYAVP0woEcRu0Y6Pg6/j2WINIGVljF5gU/FKC7eb+bo2N&#10;Dhf+pOGQjSgQTg0qsDn3jZSpteQxTUNPXLxTiB5zkdFIHfFS4L6Ts6paSI+Oy4LFnl4ttefDj1ew&#10;ezFL09YY7a7Wzg3j92lv3pWaPIzPKxCZxvwfvrU/tILZHK5fyg+Qm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TAJHwgAAANsAAAAPAAAAAAAAAAAAAAAAAJgCAABkcnMvZG93&#10;bnJldi54bWxQSwUGAAAAAAQABAD1AAAAhwMAAAAA&#10;" fillcolor="white [3201]" strokeweight=".5pt">
                  <v:textbox>
                    <w:txbxContent>
                      <w:p w:rsidR="00C46159" w:rsidRDefault="00C46159" w:rsidP="00C4615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proofErr w:type="gramStart"/>
                        <w:r w:rsidRPr="00300E0C">
                          <w:rPr>
                            <w:i/>
                          </w:rPr>
                          <w:t>x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               y </w:t>
                        </w:r>
                      </w:p>
                      <w:p w:rsidR="00C46159" w:rsidRDefault="00C46159" w:rsidP="00C46159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</w:t>
                        </w: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Pr="00300E0C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26" o:spid="_x0000_s1052" style="position:absolute;flip:x;visibility:visible;mso-wrap-style:square" from="5878,0" to="5878,1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ivK8YAAADbAAAADwAAAGRycy9kb3ducmV2LnhtbESPQWvCQBSE7wX/w/IKXopu9GBtdBUV&#10;JC2VQqMXb8/saxLMvo27q6b/vlso9DjMzDfMfNmZRtzI+dqygtEwAUFcWF1zqeCw3w6mIHxA1thY&#10;JgXf5GG56D3MMdX2zp90y0MpIoR9igqqENpUSl9UZNAPbUscvS/rDIYoXSm1w3uEm0aOk2QiDdYc&#10;FypsaVNRcc6vRsGbvLyf1+5UZlOZbY+7548Xzp6U6j92qxmIQF34D/+1X7WC8QR+v8QfIBc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4ryvGAAAA2wAAAA8AAAAAAAAA&#10;AAAAAAAAoQIAAGRycy9kb3ducmV2LnhtbFBLBQYAAAAABAAEAPkAAACUAwAAAAA=&#10;" strokecolor="black [3213]" strokeweight="1pt">
                  <v:stroke joinstyle="miter"/>
                </v:line>
                <v:line id="Straight Connector 27" o:spid="_x0000_s1053" style="position:absolute;visibility:visible;mso-wrap-style:square" from="0,2775" to="11811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w2oq8MAAADbAAAADwAAAGRycy9kb3ducmV2LnhtbESPUWvCQBCE3wX/w7FC33RjLFaip4jQ&#10;4pOl1h+w5tYkmtsLuatJ++t7hYKPw8x8w6w2va3VnVtfOdEwnSSgWHJnKik0nD5fxwtQPpAYqp2w&#10;hm/2sFkPByvKjOvkg+/HUKgIEZ+RhjKEJkP0ecmW/MQ1LNG7uNZSiLIt0LTURbitMU2SOVqqJC6U&#10;1PCu5Px2/LIa7GyfHOZdeqgxv76d5Qfxefau9dOo3y5BBe7DI/zf3hsN6Qv8fYk/A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sNqKvDAAAA2wAAAA8AAAAAAAAAAAAA&#10;AAAAoQIAAGRycy9kb3ducmV2LnhtbFBLBQYAAAAABAAEAPkAAACRAwAAAAA=&#10;" strokecolor="black [3213]" strokeweight="1pt">
                  <v:stroke joinstyle="miter"/>
                </v:line>
                <v:line id="Straight Connector 28" o:spid="_x0000_s1054" style="position:absolute;visibility:visible;mso-wrap-style:square" from="54,6041" to="11865,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Xd/sEAAADbAAAADwAAAGRycy9kb3ducmV2LnhtbERPz2vCMBS+D/wfwhN2m6nChq1GEUGQ&#10;7TDWTfD4aJ5NsXlJm6j1vzeHgceP7/dyPdhWXKkPjWMF00kGgrhyuuFawd/v7m0OIkRkja1jUnCn&#10;AOvV6GWJhXY3/qFrGWuRQjgUqMDE6AspQ2XIYpg4T5y4k+stxgT7WuoebynctnKWZR/SYsOpwaCn&#10;raHqXF6sgu6zKr/e6+nB7/3WfHeYd8c8V+p1PGwWICIN8Sn+d++1glkam76kHyBX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Fd3+wQAAANsAAAAPAAAAAAAAAAAAAAAA&#10;AKECAABkcnMvZG93bnJldi54bWxQSwUGAAAAAAQABAD5AAAAjwMAAAAA&#10;" strokecolor="black [3213]" strokeweight=".5pt">
                  <v:stroke joinstyle="miter"/>
                </v:line>
                <v:line id="Straight Connector 29" o:spid="_x0000_s1055" style="position:absolute;visibility:visible;mso-wrap-style:square" from="0,9470" to="11811,9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l4ZcQAAADbAAAADwAAAGRycy9kb3ducmV2LnhtbESPQWsCMRSE7wX/Q3iCt5pVsHS3RhFB&#10;kPYgrgo9Pjavm6Wbl+wm1e2/NwWhx2FmvmGW68G24kp9aBwrmE0zEMSV0w3XCs6n3fMriBCRNbaO&#10;ScEvBVivRk9LLLS78ZGuZaxFgnAoUIGJ0RdShsqQxTB1njh5X663GJPsa6l7vCW4beU8y16kxYbT&#10;gkFPW0PVd/ljFXTvVfmxqGcXv/dbc+gw7z7zXKnJeNi8gYg0xP/wo73XCuY5/H1JP0C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WXhlxAAAANsAAAAPAAAAAAAAAAAA&#10;AAAAAKECAABkcnMvZG93bnJldi54bWxQSwUGAAAAAAQABAD5AAAAkgMAAAAA&#10;" strokecolor="black [3213]" strokeweight=".5pt">
                  <v:stroke joinstyle="miter"/>
                </v:line>
                <v:line id="Straight Connector 30" o:spid="_x0000_s1056" style="position:absolute;visibility:visible;mso-wrap-style:square" from="54,12300" to="11865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pHJcEAAADbAAAADwAAAGRycy9kb3ducmV2LnhtbERPz2vCMBS+D/wfwhO8zVRlY61GEWEg&#10;7jDWKXh8NM+m2LykTab1v18Ogx0/vt+rzWBbcaM+NI4VzKYZCOLK6YZrBcfv9+c3ECEia2wdk4IH&#10;BdisR08rLLS78xfdyliLFMKhQAUmRl9IGSpDFsPUeeLEXVxvMSbY11L3eE/htpXzLHuVFhtODQY9&#10;7QxV1/LHKugOVfnxUs9Ofu935rPDvDvnuVKT8bBdgog0xH/xn3uvFSzS+v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bukclwQAAANsAAAAPAAAAAAAAAAAAAAAA&#10;AKECAABkcnMvZG93bnJldi54bWxQSwUGAAAAAAQABAD5AAAAjwMAAAAA&#10;" strokecolor="black [3213]" strokeweight=".5pt">
                  <v:stroke joinstyle="miter"/>
                </v:line>
                <v:line id="Straight Connector 31" o:spid="_x0000_s1057" style="position:absolute;visibility:visible;mso-wrap-style:square" from="54,15457" to="11865,1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bivsUAAADbAAAADwAAAGRycy9kb3ducmV2LnhtbESPQUvDQBSE7wX/w/IEb80misWk3RYp&#10;CEUP0qjQ4yP7zAazbzfZtY3/3i0Uehxm5htmtZlsL440hs6xgiLLQRA3TnfcKvj8eJk/gQgRWWPv&#10;mBT8UYDN+ma2wkq7E+/pWMdWJAiHChWYGH0lZWgMWQyZ88TJ+3ajxZjk2Eo94inBbS/v83whLXac&#10;Fgx62hpqfupfq2B4beq3x7b48ju/Ne8DlsOhLJW6u52elyAiTfEavrR3WsFDAecv6Qf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bivsUAAADbAAAADwAAAAAAAAAA&#10;AAAAAAChAgAAZHJzL2Rvd25yZXYueG1sUEsFBgAAAAAEAAQA+QAAAJMDAAAAAA==&#10;" strokecolor="black [3213]" strokeweight=".5pt">
                  <v:stroke joinstyle="miter"/>
                </v:line>
              </v:group>
            </w:pict>
          </mc:Fallback>
        </mc:AlternateContent>
      </w:r>
      <w:r w:rsidR="00385646" w:rsidRPr="007D1E30">
        <w:rPr>
          <w:noProof/>
        </w:rPr>
        <w:drawing>
          <wp:inline distT="0" distB="0" distL="0" distR="0" wp14:anchorId="2A8CC576" wp14:editId="757FF67D">
            <wp:extent cx="2085109" cy="2085109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13A" w:rsidRDefault="007F313A" w:rsidP="000677D7"/>
    <w:p w:rsidR="009062C1" w:rsidRDefault="009062C1" w:rsidP="000677D7"/>
    <w:p w:rsidR="009062C1" w:rsidRDefault="009062C1" w:rsidP="000677D7"/>
    <w:p w:rsidR="009062C1" w:rsidRDefault="009062C1" w:rsidP="000677D7"/>
    <w:p w:rsidR="009062C1" w:rsidRDefault="009062C1" w:rsidP="000677D7"/>
    <w:p w:rsidR="009062C1" w:rsidRDefault="009062C1" w:rsidP="000677D7"/>
    <w:p w:rsidR="009062C1" w:rsidRDefault="009062C1" w:rsidP="000677D7"/>
    <w:p w:rsidR="009062C1" w:rsidRDefault="009062C1" w:rsidP="000677D7"/>
    <w:p w:rsidR="009062C1" w:rsidRDefault="009062C1" w:rsidP="000677D7"/>
    <w:p w:rsidR="00F15213" w:rsidRDefault="00EA694E" w:rsidP="000677D7">
      <w:r>
        <w:lastRenderedPageBreak/>
        <w:t>7</w:t>
      </w:r>
      <w:r w:rsidR="007F313A">
        <w:t xml:space="preserve">.    </w:t>
      </w:r>
      <w:r w:rsidR="005D292D" w:rsidRPr="007C19BF">
        <w:rPr>
          <w:position w:val="-28"/>
        </w:rPr>
        <w:object w:dxaOrig="2040" w:dyaOrig="720">
          <v:shape id="_x0000_i1039" type="#_x0000_t75" style="width:102pt;height:36pt" o:ole="">
            <v:imagedata r:id="rId16" o:title=""/>
          </v:shape>
          <o:OLEObject Type="Embed" ProgID="Equation.DSMT4" ShapeID="_x0000_i1039" DrawAspect="Content" ObjectID="_1524470582" r:id="rId37"/>
        </w:object>
      </w:r>
      <w:r w:rsidR="007F313A">
        <w:t xml:space="preserve">  </w:t>
      </w:r>
      <w:r w:rsidR="007D4D7B">
        <w:t xml:space="preserve">          EB:</w:t>
      </w:r>
      <w:r w:rsidR="00935A20" w:rsidRPr="004D3819">
        <w:rPr>
          <w:position w:val="-28"/>
          <w:sz w:val="32"/>
          <w:szCs w:val="32"/>
        </w:rPr>
        <w:object w:dxaOrig="2560" w:dyaOrig="680">
          <v:shape id="_x0000_i1047" type="#_x0000_t75" style="width:126pt;height:36pt" o:ole="">
            <v:imagedata r:id="rId38" o:title=""/>
          </v:shape>
          <o:OLEObject Type="Embed" ProgID="Equation.DSMT4" ShapeID="_x0000_i1047" DrawAspect="Content" ObjectID="_1524470583" r:id="rId39"/>
        </w:object>
      </w:r>
      <w:r w:rsidR="007F313A">
        <w:t xml:space="preserve">  </w:t>
      </w:r>
      <w:r w:rsidR="004D497B">
        <w:t xml:space="preserve">  </w:t>
      </w:r>
    </w:p>
    <w:p w:rsidR="009062C1" w:rsidRDefault="00C46159" w:rsidP="000677D7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67456" behindDoc="0" locked="0" layoutInCell="1" allowOverlap="1" wp14:anchorId="243A492C" wp14:editId="6B15E942">
                <wp:simplePos x="0" y="0"/>
                <wp:positionH relativeFrom="column">
                  <wp:posOffset>4087091</wp:posOffset>
                </wp:positionH>
                <wp:positionV relativeFrom="paragraph">
                  <wp:posOffset>16394</wp:posOffset>
                </wp:positionV>
                <wp:extent cx="1186180" cy="1864995"/>
                <wp:effectExtent l="0" t="0" r="13970" b="20955"/>
                <wp:wrapNone/>
                <wp:docPr id="32" name="Group 3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64995"/>
                          <a:chOff x="0" y="0"/>
                          <a:chExt cx="1186542" cy="1864995"/>
                        </a:xfrm>
                      </wpg:grpSpPr>
                      <wps:wsp>
                        <wps:cNvPr id="33" name="Text Box 33"/>
                        <wps:cNvSpPr txBox="1"/>
                        <wps:spPr>
                          <a:xfrm>
                            <a:off x="0" y="0"/>
                            <a:ext cx="1181100" cy="1861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6159" w:rsidRDefault="00C46159" w:rsidP="00C4615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proofErr w:type="gramStart"/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 xml:space="preserve">                y </w:t>
                              </w:r>
                            </w:p>
                            <w:p w:rsidR="00C46159" w:rsidRDefault="00C46159" w:rsidP="00C46159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Pr="00300E0C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Straight Connector 34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5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6" name="Straight Connector 36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Straight Connector 37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43A492C" id="Group 32" o:spid="_x0000_s1058" style="position:absolute;margin-left:321.8pt;margin-top:1.3pt;width:93.4pt;height:146.85pt;z-index:251667456" coordsize="11865,18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">
                <v:shape id="Text Box 33" o:spid="_x0000_s1059" type="#_x0000_t202" style="position:absolute;width:11811;height:18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DCpdcIA&#10;AADbAAAADwAAAGRycy9kb3ducmV2LnhtbESPQWsCMRSE74X+h/AK3mq2FWS7GqUtKgVPtaXnx+aZ&#10;BDcvS5Ku679vBKHHYWa+YZbr0XdioJhcYAVP0woEcRu0Y6Pg+2v7WINIGVljF5gUXCjBenV/t8RG&#10;hzN/0nDIRhQIpwYV2Jz7RsrUWvKYpqEnLt4xRI+5yGikjngucN/J56qaS4+Oy4LFnt4ttafDr1ew&#10;eTMvpq0x2k2tnRvGn+Pe7JSaPIyvCxCZxvwfvrU/tILZDK5fyg+Qq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MKl1wgAAANsAAAAPAAAAAAAAAAAAAAAAAJgCAABkcnMvZG93&#10;bnJldi54bWxQSwUGAAAAAAQABAD1AAAAhwMAAAAA&#10;" fillcolor="white [3201]" strokeweight=".5pt">
                  <v:textbox>
                    <w:txbxContent>
                      <w:p w:rsidR="00C46159" w:rsidRDefault="00C46159" w:rsidP="00C4615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proofErr w:type="gramStart"/>
                        <w:r w:rsidRPr="00300E0C">
                          <w:rPr>
                            <w:i/>
                          </w:rPr>
                          <w:t>x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               y </w:t>
                        </w:r>
                      </w:p>
                      <w:p w:rsidR="00C46159" w:rsidRDefault="00C46159" w:rsidP="00C46159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</w:t>
                        </w: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Pr="00300E0C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34" o:spid="_x0000_s1060" style="position:absolute;flip:x;visibility:visible;mso-wrap-style:square" from="5878,0" to="5878,1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8CGscAAADbAAAADwAAAGRycy9kb3ducmV2LnhtbESPQUvDQBSE74L/YXlCL8VutEVrzKZo&#10;oaRFEaxevD2zzyQ0+zbd3bbpv+8WCh6HmfmGyWa9acWenG8sK7gbJSCIS6sbrhR8fy1upyB8QNbY&#10;WiYFR/Iwy6+vMky1PfAn7dehEhHCPkUFdQhdKqUvazLoR7Yjjt6fdQZDlK6S2uEhwk0r75PkQRps&#10;OC7U2NG8pnKz3hkFK7l927y636qYymLx8/748cTFUKnBTf/yDCJQH/7Dl/ZSKxhP4Pwl/gCZn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sPwIaxwAAANsAAAAPAAAAAAAA&#10;AAAAAAAAAKECAABkcnMvZG93bnJldi54bWxQSwUGAAAAAAQABAD5AAAAlQMAAAAA&#10;" strokecolor="black [3213]" strokeweight="1pt">
                  <v:stroke joinstyle="miter"/>
                </v:line>
                <v:line id="Straight Connector 35" o:spid="_x0000_s1061" style="position:absolute;visibility:visible;mso-wrap-style:square" from="0,2775" to="11811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oFmsMAAADbAAAADwAAAGRycy9kb3ducmV2LnhtbESPUWvCQBCE3wv+h2OFvtWNphWJniKF&#10;Fp8sVX/AmluTaG4v5K4m7a/vCYKPw8x8wyxWva3VlVtfOdEwHiWgWHJnKik0HPYfLzNQPpAYqp2w&#10;hl/2sFoOnhaUGdfJN193oVARIj4jDWUITYbo85It+ZFrWKJ3cq2lEGVboGmpi3Bb4yRJpmipkrhQ&#10;UsPvJeeX3Y/VYNNNsp12k22N+fnzKH+Ir+mX1s/Dfj0HFbgPj/C9vTEa0je4fYk/A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FKBZrDAAAA2wAAAA8AAAAAAAAAAAAA&#10;AAAAoQIAAGRycy9kb3ducmV2LnhtbFBLBQYAAAAABAAEAPkAAACRAwAAAAA=&#10;" strokecolor="black [3213]" strokeweight="1pt">
                  <v:stroke joinstyle="miter"/>
                </v:line>
                <v:line id="Straight Connector 36" o:spid="_x0000_s1062" style="position:absolute;visibility:visible;mso-wrap-style:square" from="54,6041" to="11865,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x96ysQAAADbAAAADwAAAGRycy9kb3ducmV2LnhtbESPQWsCMRSE7wX/Q3gFbzWrRelujSKC&#10;IPYgXVvo8bF53SzdvGQ3qW7/vREKHoeZ+YZZrgfbijP1oXGsYDrJQBBXTjdcK/g47Z5eQISIrLF1&#10;TAr+KMB6NXpYYqHdhd/pXMZaJAiHAhWYGH0hZagMWQwT54mT9+16izHJvpa6x0uC21bOsmwhLTac&#10;Fgx62hqqfspfq6A7VOXbvJ5++r3fmmOHefeV50qNH4fNK4hIQ7yH/9t7reB5Abcv6Q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7H3rKxAAAANsAAAAPAAAAAAAAAAAA&#10;AAAAAKECAABkcnMvZG93bnJldi54bWxQSwUGAAAAAAQABAD5AAAAkgMAAAAA&#10;" strokecolor="black [3213]" strokeweight=".5pt">
                  <v:stroke joinstyle="miter"/>
                </v:line>
                <v:line id="Straight Connector 37" o:spid="_x0000_s1063" style="position:absolute;visibility:visible;mso-wrap-style:square" from="0,9470" to="11811,9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FPfUcUAAADbAAAADwAAAGRycy9kb3ducmV2LnhtbESPQWsCMRSE7wX/Q3hCb5pVse1ujSKC&#10;IPZQum2hx8fmdbN085LdpLr+e1MQehxm5htmtRlsK07Uh8axgtk0A0FcOd1wreDjfT95AhEissbW&#10;MSm4UIDNenS3wkK7M7/RqYy1SBAOBSowMfpCylAZshimzhMn79v1FmOSfS11j+cEt62cZ9mDtNhw&#10;WjDoaWeo+il/rYLuWJUvy3r26Q9+Z147zLuvPFfqfjxsn0FEGuJ/+NY+aAWLR/j7kn6AXF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FPfUcUAAADbAAAADwAAAAAAAAAA&#10;AAAAAAChAgAAZHJzL2Rvd25yZXYueG1sUEsFBgAAAAAEAAQA+QAAAJMDAAAAAA==&#10;" strokecolor="black [3213]" strokeweight=".5pt">
                  <v:stroke joinstyle="miter"/>
                </v:line>
                <v:line id="Straight Connector 38" o:spid="_x0000_s1064" style="position:absolute;visibility:visible;mso-wrap-style:square" from="54,12300" to="11865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xLI8EAAADbAAAADwAAAGRycy9kb3ducmV2LnhtbERPz2vCMBS+D/wfwhO8zVRlY61GEWEg&#10;7jDWKXh8NM+m2LykTab1v18Ogx0/vt+rzWBbcaM+NI4VzKYZCOLK6YZrBcfv9+c3ECEia2wdk4IH&#10;BdisR08rLLS78xfdyliLFMKhQAUmRl9IGSpDFsPUeeLEXVxvMSbY11L3eE/htpXzLHuVFhtODQY9&#10;7QxV1/LHKugOVfnxUs9Ofu935rPDvDvnuVKT8bBdgog0xH/xn3uvFSzS2PQl/QC5/g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lzEsjwQAAANsAAAAPAAAAAAAAAAAAAAAA&#10;AKECAABkcnMvZG93bnJldi54bWxQSwUGAAAAAAQABAD5AAAAjwMAAAAA&#10;" strokecolor="black [3213]" strokeweight=".5pt">
                  <v:stroke joinstyle="miter"/>
                </v:line>
                <v:line id="Straight Connector 39" o:spid="_x0000_s1065" style="position:absolute;visibility:visible;mso-wrap-style:square" from="54,15457" to="11865,1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DuuMQAAADbAAAADwAAAGRycy9kb3ducmV2LnhtbESPQWsCMRSE74X+h/AKvdWsFou7GkWE&#10;gtRD6dqCx8fmuVncvGQ3qW7/fSMIHoeZ+YZZrAbbijP1oXGsYDzKQBBXTjdcK/jev7/MQISIrLF1&#10;TAr+KMBq+fiwwEK7C3/RuYy1SBAOBSowMfpCylAZshhGzhMn7+h6izHJvpa6x0uC21ZOsuxNWmw4&#10;LRj0tDFUncpfq6D7qMrdtB7/+K3fmM8O8+6Q50o9Pw3rOYhIQ7yHb+2tVvCaw/VL+gFy+Q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KgO64xAAAANsAAAAPAAAAAAAAAAAA&#10;AAAAAKECAABkcnMvZG93bnJldi54bWxQSwUGAAAAAAQABAD5AAAAkgMAAAAA&#10;" strokecolor="black [3213]" strokeweight=".5pt">
                  <v:stroke joinstyle="miter"/>
                </v:line>
              </v:group>
            </w:pict>
          </mc:Fallback>
        </mc:AlternateContent>
      </w:r>
      <w:r w:rsidR="00F15213" w:rsidRPr="007D1E30">
        <w:rPr>
          <w:noProof/>
        </w:rPr>
        <w:drawing>
          <wp:inline distT="0" distB="0" distL="0" distR="0" wp14:anchorId="2D6A20B2" wp14:editId="5B751831">
            <wp:extent cx="2085109" cy="2085109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674D6" w:rsidRDefault="00C46159" w:rsidP="000677D7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448E09F5" wp14:editId="1820E68E">
                <wp:simplePos x="0" y="0"/>
                <wp:positionH relativeFrom="column">
                  <wp:posOffset>4052454</wp:posOffset>
                </wp:positionH>
                <wp:positionV relativeFrom="paragraph">
                  <wp:posOffset>587952</wp:posOffset>
                </wp:positionV>
                <wp:extent cx="1186180" cy="1864995"/>
                <wp:effectExtent l="0" t="0" r="13970" b="20955"/>
                <wp:wrapNone/>
                <wp:docPr id="40" name="Group 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64995"/>
                          <a:chOff x="0" y="0"/>
                          <a:chExt cx="1186542" cy="1864995"/>
                        </a:xfrm>
                      </wpg:grpSpPr>
                      <wps:wsp>
                        <wps:cNvPr id="41" name="Text Box 41"/>
                        <wps:cNvSpPr txBox="1"/>
                        <wps:spPr>
                          <a:xfrm>
                            <a:off x="0" y="0"/>
                            <a:ext cx="1181100" cy="1861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6159" w:rsidRDefault="00C46159" w:rsidP="00C4615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proofErr w:type="gramStart"/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 xml:space="preserve">                y </w:t>
                              </w:r>
                            </w:p>
                            <w:p w:rsidR="00C46159" w:rsidRDefault="00C46159" w:rsidP="00C46159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Pr="00300E0C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Straight Connector 42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53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4" name="Straight Connector 54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5" name="Straight Connector 55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448E09F5" id="Group 40" o:spid="_x0000_s1066" style="position:absolute;margin-left:319.1pt;margin-top:46.3pt;width:93.4pt;height:146.85pt;z-index:251669504" coordsize="11865,18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">
                <v:shape id="Text Box 41" o:spid="_x0000_s1067" type="#_x0000_t202" style="position:absolute;width:11811;height:18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6jh5MIA&#10;AADbAAAADwAAAGRycy9kb3ducmV2LnhtbESPQWsCMRSE74X+h/AKvdWsUmRdjdKKLQVP1dLzY/NM&#10;gpuXJUnX7b9vBKHHYWa+YVab0XdioJhcYAXTSQWCuA3asVHwdXx7qkGkjKyxC0wKfinBZn1/t8JG&#10;hwt/0nDIRhQIpwYV2Jz7RsrUWvKYJqEnLt4pRI+5yGikjngpcN/JWVXNpUfHZcFiT1tL7fnw4xXs&#10;Xs3CtDVGu6u1c8P4fdqbd6UeH8aXJYhMY/4P39ofWsHzFK5fyg+Q6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bqOHkwgAAANsAAAAPAAAAAAAAAAAAAAAAAJgCAABkcnMvZG93&#10;bnJldi54bWxQSwUGAAAAAAQABAD1AAAAhwMAAAAA&#10;" fillcolor="white [3201]" strokeweight=".5pt">
                  <v:textbox>
                    <w:txbxContent>
                      <w:p w:rsidR="00C46159" w:rsidRDefault="00C46159" w:rsidP="00C4615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proofErr w:type="gramStart"/>
                        <w:r w:rsidRPr="00300E0C">
                          <w:rPr>
                            <w:i/>
                          </w:rPr>
                          <w:t>x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               y </w:t>
                        </w:r>
                      </w:p>
                      <w:p w:rsidR="00C46159" w:rsidRDefault="00C46159" w:rsidP="00C46159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</w:t>
                        </w: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Pr="00300E0C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42" o:spid="_x0000_s1068" style="position:absolute;flip:x;visibility:visible;mso-wrap-style:square" from="5878,0" to="5878,1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xMiMYAAADbAAAADwAAAGRycy9kb3ducmV2LnhtbESPQWsCMRSE70L/Q3gFL1KziqjdGkUF&#10;2RalUNtLb6+b193FzcuaRN3++0YQPA4z8w0zW7SmFmdyvrKsYNBPQBDnVldcKPj63DxNQfiArLG2&#10;TAr+yMNi/tCZYarthT/ovA+FiBD2KSooQ2hSKX1ekkHftw1x9H6tMxiidIXUDi8Rbmo5TJKxNFhx&#10;XCixoXVJ+WF/Mgre5HF7WLmfIpvKbPO9m7w/c9ZTqvvYLl9ABGrDPXxrv2oFoyFcv8QfIOf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ScTIjGAAAA2wAAAA8AAAAAAAAA&#10;AAAAAAAAoQIAAGRycy9kb3ducmV2LnhtbFBLBQYAAAAABAAEAPkAAACUAwAAAAA=&#10;" strokecolor="black [3213]" strokeweight="1pt">
                  <v:stroke joinstyle="miter"/>
                </v:line>
                <v:line id="Straight Connector 51" o:spid="_x0000_s1069" style="position:absolute;visibility:visible;mso-wrap-style:square" from="0,2775" to="11811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67mOcMAAADbAAAADwAAAGRycy9kb3ducmV2LnhtbESP3WrCQBSE74W+w3IKvdMTf5HoKkWw&#10;eKX48wDH7GmSNns2ZLcm9endQsHLYWa+YZbrzlbqxo0vnWgYDhJQLJkzpeQaLudtfw7KBxJDlRPW&#10;8Mse1quX3pJS41o58u0UchUh4lPSUIRQp4g+K9iSH7iaJXqfrrEUomxyNA21EW4rHCXJDC2VEhcK&#10;qnlTcPZ9+rEa7HiX7GftaF9h9vVxlTviZHzQ+u21e1+ACtyFZ/i/vTMapkP4+xJ/AK4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Ou5jnDAAAA2wAAAA8AAAAAAAAAAAAA&#10;AAAAoQIAAGRycy9kb3ducmV2LnhtbFBLBQYAAAAABAAEAPkAAACRAwAAAAA=&#10;" strokecolor="black [3213]" strokeweight="1pt">
                  <v:stroke joinstyle="miter"/>
                </v:line>
                <v:line id="Straight Connector 52" o:spid="_x0000_s1070" style="position:absolute;visibility:visible;mso-wrap-style:square" from="54,6041" to="11865,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uZacQAAADbAAAADwAAAGRycy9kb3ducmV2LnhtbESPQWsCMRSE74X+h/AKvdWsgtJdjSKC&#10;IPVQ3LbQ42Pz3CxuXrKbqOu/bwShx2FmvmEWq8G24kJ9aBwrGI8yEMSV0w3XCr6/tm/vIEJE1tg6&#10;JgU3CrBaPj8tsNDuyge6lLEWCcKhQAUmRl9IGSpDFsPIeeLkHV1vMSbZ11L3eE1w28pJls2kxYbT&#10;gkFPG0PVqTxbBd1HVe6n9fjH7/zGfHaYd795rtTry7Ceg4g0xP/wo73TCqYTuH9JP0A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Z+5lpxAAAANsAAAAPAAAAAAAAAAAA&#10;AAAAAKECAABkcnMvZG93bnJldi54bWxQSwUGAAAAAAQABAD5AAAAkgMAAAAA&#10;" strokecolor="black [3213]" strokeweight=".5pt">
                  <v:stroke joinstyle="miter"/>
                </v:line>
                <v:line id="Straight Connector 53" o:spid="_x0000_s1071" style="position:absolute;visibility:visible;mso-wrap-style:square" from="0,9470" to="11811,9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c88sQAAADbAAAADwAAAGRycy9kb3ducmV2LnhtbESPQWsCMRSE7wX/Q3iF3mrWiqW7GkWE&#10;grQH6VrB42Pz3CzdvGQ3Ubf/3hQKHoeZ+YZZrAbbigv1oXGsYDLOQBBXTjdcK/jevz+/gQgRWWPr&#10;mBT8UoDVcvSwwEK7K3/RpYy1SBAOBSowMfpCylAZshjGzhMn7+R6izHJvpa6x2uC21a+ZNmrtNhw&#10;WjDoaWOo+inPVkH3UZWfs3py8Fu/MbsO8+6Y50o9PQ7rOYhIQ7yH/9tbrWA2hb8v6Q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tzzyxAAAANsAAAAPAAAAAAAAAAAA&#10;AAAAAKECAABkcnMvZG93bnJldi54bWxQSwUGAAAAAAQABAD5AAAAkgMAAAAA&#10;" strokecolor="black [3213]" strokeweight=".5pt">
                  <v:stroke joinstyle="miter"/>
                </v:line>
                <v:line id="Straight Connector 54" o:spid="_x0000_s1072" style="position:absolute;visibility:visible;mso-wrap-style:square" from="54,12300" to="11865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V6khsQAAADbAAAADwAAAGRycy9kb3ducmV2LnhtbESPQWsCMRSE7wX/Q3iF3mrWoqW7GkWE&#10;grQH6VrB42Pz3CzdvGQ3Ubf/3hQKHoeZ+YZZrAbbigv1oXGsYDLOQBBXTjdcK/jevz+/gQgRWWPr&#10;mBT8UoDVcvSwwEK7K3/RpYy1SBAOBSowMfpCylAZshjGzhMn7+R6izHJvpa6x2uC21a+ZNmrtNhw&#10;WjDoaWOo+inPVkH3UZWfs3py8Fu/MbsO8+6Y50o9PQ7rOYhIQ7yH/9tbrWA2hb8v6QfI5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XqSGxAAAANsAAAAPAAAAAAAAAAAA&#10;AAAAAKECAABkcnMvZG93bnJldi54bWxQSwUGAAAAAAQABAD5AAAAkgMAAAAA&#10;" strokecolor="black [3213]" strokeweight=".5pt">
                  <v:stroke joinstyle="miter"/>
                </v:line>
                <v:line id="Straight Connector 55" o:spid="_x0000_s1073" style="position:absolute;visibility:visible;mso-wrap-style:square" from="54,15457" to="11865,1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IBHcQAAADbAAAADwAAAGRycy9kb3ducmV2LnhtbESPQWvCQBSE70L/w/IKvelGIcWkrlKE&#10;grQHaWyhx0f2mQ1m326yq6b/3i0UPA4z8w2z2oy2ExcaQutYwXyWgSCunW65UfB1eJsuQYSIrLFz&#10;TAp+KcBm/TBZYandlT/pUsVGJAiHEhWYGH0pZagNWQwz54mTd3SDxZjk0Eg94DXBbScXWfYsLbac&#10;Fgx62hqqT9XZKujf6+ojb+bffue3Zt9j0f8UhVJPj+PrC4hIY7yH/9s7rSDP4e9L+gFyf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WEgEdxAAAANsAAAAPAAAAAAAAAAAA&#10;AAAAAKECAABkcnMvZG93bnJldi54bWxQSwUGAAAAAAQABAD5AAAAkgMAAAAA&#10;" strokecolor="black [3213]" strokeweight=".5pt">
                  <v:stroke joinstyle="miter"/>
                </v:line>
              </v:group>
            </w:pict>
          </mc:Fallback>
        </mc:AlternateContent>
      </w:r>
      <w:r w:rsidR="00EA694E">
        <w:t>8</w:t>
      </w:r>
      <w:r w:rsidR="007F313A">
        <w:t xml:space="preserve">.   </w:t>
      </w:r>
      <w:r w:rsidR="009E0F78" w:rsidRPr="007C19BF">
        <w:rPr>
          <w:position w:val="-28"/>
        </w:rPr>
        <w:object w:dxaOrig="1760" w:dyaOrig="720">
          <v:shape id="_x0000_i1040" type="#_x0000_t75" style="width:88.3pt;height:36pt" o:ole="">
            <v:imagedata r:id="rId18" o:title=""/>
          </v:shape>
          <o:OLEObject Type="Embed" ProgID="Equation.DSMT4" ShapeID="_x0000_i1040" DrawAspect="Content" ObjectID="_1524470584" r:id="rId40"/>
        </w:object>
      </w:r>
      <w:r w:rsidR="007F313A">
        <w:t xml:space="preserve">      </w:t>
      </w:r>
      <w:r w:rsidR="009E0F78">
        <w:t xml:space="preserve"> </w:t>
      </w:r>
      <w:r w:rsidR="007F313A">
        <w:t xml:space="preserve"> EB:   </w:t>
      </w:r>
      <w:r w:rsidR="00C73BAF" w:rsidRPr="004D3819">
        <w:rPr>
          <w:position w:val="-28"/>
          <w:sz w:val="32"/>
          <w:szCs w:val="32"/>
        </w:rPr>
        <w:object w:dxaOrig="2560" w:dyaOrig="680">
          <v:shape id="_x0000_i1048" type="#_x0000_t75" style="width:126pt;height:36pt" o:ole="">
            <v:imagedata r:id="rId41" o:title=""/>
          </v:shape>
          <o:OLEObject Type="Embed" ProgID="Equation.DSMT4" ShapeID="_x0000_i1048" DrawAspect="Content" ObjectID="_1524470585" r:id="rId42"/>
        </w:object>
      </w:r>
      <w:r w:rsidR="007F313A">
        <w:t xml:space="preserve">  </w:t>
      </w:r>
      <w:r w:rsidR="00B674D6">
        <w:t xml:space="preserve">      </w:t>
      </w:r>
    </w:p>
    <w:p w:rsidR="007F313A" w:rsidRDefault="00B674D6" w:rsidP="000677D7">
      <w:r w:rsidRPr="007D1E30">
        <w:rPr>
          <w:noProof/>
        </w:rPr>
        <w:drawing>
          <wp:inline distT="0" distB="0" distL="0" distR="0" wp14:anchorId="27AA8D28" wp14:editId="54F5F5B9">
            <wp:extent cx="2085109" cy="2085109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7075C" w:rsidRDefault="00B674D6" w:rsidP="000677D7">
      <w:r>
        <w:t xml:space="preserve">9.  </w:t>
      </w:r>
      <w:r w:rsidR="00523B88" w:rsidRPr="00B674D6">
        <w:rPr>
          <w:position w:val="-10"/>
        </w:rPr>
        <w:object w:dxaOrig="1340" w:dyaOrig="360">
          <v:shape id="_x0000_i1041" type="#_x0000_t75" style="width:66.85pt;height:18pt" o:ole="">
            <v:imagedata r:id="rId20" o:title=""/>
          </v:shape>
          <o:OLEObject Type="Embed" ProgID="Equation.DSMT4" ShapeID="_x0000_i1041" DrawAspect="Content" ObjectID="_1524470586" r:id="rId43"/>
        </w:object>
      </w:r>
      <w:r w:rsidR="00523B88">
        <w:t xml:space="preserve">     </w:t>
      </w:r>
      <w:r>
        <w:t xml:space="preserve">EB:   </w:t>
      </w:r>
      <w:r w:rsidR="00C73BAF" w:rsidRPr="004D3819">
        <w:rPr>
          <w:position w:val="-28"/>
          <w:sz w:val="32"/>
          <w:szCs w:val="32"/>
        </w:rPr>
        <w:object w:dxaOrig="2560" w:dyaOrig="680">
          <v:shape id="_x0000_i1049" type="#_x0000_t75" style="width:126pt;height:36pt" o:ole="">
            <v:imagedata r:id="rId44" o:title=""/>
          </v:shape>
          <o:OLEObject Type="Embed" ProgID="Equation.DSMT4" ShapeID="_x0000_i1049" DrawAspect="Content" ObjectID="_1524470587" r:id="rId45"/>
        </w:object>
      </w:r>
      <w:r>
        <w:t xml:space="preserve">     </w:t>
      </w:r>
    </w:p>
    <w:p w:rsidR="007F313A" w:rsidRDefault="00C46159" w:rsidP="000677D7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2302E3B0" wp14:editId="40E5AAA2">
                <wp:simplePos x="0" y="0"/>
                <wp:positionH relativeFrom="column">
                  <wp:posOffset>4163291</wp:posOffset>
                </wp:positionH>
                <wp:positionV relativeFrom="paragraph">
                  <wp:posOffset>168795</wp:posOffset>
                </wp:positionV>
                <wp:extent cx="1186180" cy="1864995"/>
                <wp:effectExtent l="0" t="0" r="13970" b="20955"/>
                <wp:wrapNone/>
                <wp:docPr id="56" name="Group 5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64995"/>
                          <a:chOff x="0" y="0"/>
                          <a:chExt cx="1186542" cy="1864995"/>
                        </a:xfrm>
                      </wpg:grpSpPr>
                      <wps:wsp>
                        <wps:cNvPr id="57" name="Text Box 57"/>
                        <wps:cNvSpPr txBox="1"/>
                        <wps:spPr>
                          <a:xfrm>
                            <a:off x="0" y="0"/>
                            <a:ext cx="1181100" cy="1861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6159" w:rsidRDefault="00C46159" w:rsidP="00C4615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proofErr w:type="gramStart"/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 xml:space="preserve">                y </w:t>
                              </w:r>
                            </w:p>
                            <w:p w:rsidR="00C46159" w:rsidRDefault="00C46159" w:rsidP="00C46159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Pr="00300E0C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Straight Connector 58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9" name="Straight Connector 59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Straight Connector 60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1" name="Straight Connector 61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Straight Connector 62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Straight Connector 63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302E3B0" id="Group 56" o:spid="_x0000_s1074" style="position:absolute;margin-left:327.8pt;margin-top:13.3pt;width:93.4pt;height:146.85pt;z-index:251671552" coordsize="11865,18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">
                <v:shape id="Text Box 57" o:spid="_x0000_s1075" type="#_x0000_t202" style="position:absolute;width:11811;height:18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RK1sIA&#10;AADbAAAADwAAAGRycy9kb3ducmV2LnhtbESPQUsDMRSE74L/ITzBm80qtK7bpkWlFsFTW+n5sXlN&#10;gpuXJUm36783QqHHYWa+YRar0XdioJhcYAWPkwoEcRu0Y6Pge//xUINIGVljF5gU/FKC1fL2ZoGN&#10;Dmfe0rDLRhQIpwYV2Jz7RsrUWvKYJqEnLt4xRI+5yGikjngucN/Jp6qaSY+Oy4LFnt4ttT+7k1ew&#10;fjMvpq0x2nWtnRvGw/HLbJS6vxtf5yAyjfkavrQ/tYLpM/x/KT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+1ErWwgAAANsAAAAPAAAAAAAAAAAAAAAAAJgCAABkcnMvZG93&#10;bnJldi54bWxQSwUGAAAAAAQABAD1AAAAhwMAAAAA&#10;" fillcolor="white [3201]" strokeweight=".5pt">
                  <v:textbox>
                    <w:txbxContent>
                      <w:p w:rsidR="00C46159" w:rsidRDefault="00C46159" w:rsidP="00C4615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proofErr w:type="gramStart"/>
                        <w:r w:rsidRPr="00300E0C">
                          <w:rPr>
                            <w:i/>
                          </w:rPr>
                          <w:t>x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               y </w:t>
                        </w:r>
                      </w:p>
                      <w:p w:rsidR="00C46159" w:rsidRDefault="00C46159" w:rsidP="00C46159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</w:t>
                        </w:r>
                        <w:bookmarkStart w:id="1" w:name="_GoBack"/>
                        <w:bookmarkEnd w:id="1"/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Pr="00300E0C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58" o:spid="_x0000_s1076" style="position:absolute;flip:x;visibility:visible;mso-wrap-style:square" from="5878,0" to="5878,1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3tv8MAAADbAAAADwAAAGRycy9kb3ducmV2LnhtbERPy2rCQBTdC/2H4RbcFJ0otI2po6gg&#10;abEIPjbd3WZuk2DmTpwZNf37zqLg8nDe03lnGnEl52vLCkbDBARxYXXNpYLjYT1IQfiArLGxTAp+&#10;ycN89tCbYqbtjXd03YdSxBD2GSqoQmgzKX1RkUE/tC1x5H6sMxgidKXUDm8x3DRynCQv0mDNsaHC&#10;llYVFaf9xSj4kOfNaem+yzyV+frr83U74fxJqf5jt3gDEagLd/G/+10reI5j45f4A+Ts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t7b/DAAAA2wAAAA8AAAAAAAAAAAAA&#10;AAAAoQIAAGRycy9kb3ducmV2LnhtbFBLBQYAAAAABAAEAPkAAACRAwAAAAA=&#10;" strokecolor="black [3213]" strokeweight="1pt">
                  <v:stroke joinstyle="miter"/>
                </v:line>
                <v:line id="Straight Connector 59" o:spid="_x0000_s1077" style="position:absolute;visibility:visible;mso-wrap-style:square" from="0,2775" to="11811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jqP8QAAADbAAAADwAAAGRycy9kb3ducmV2LnhtbESP3WrCQBSE7wXfYTlC7/Sk/mFTVymF&#10;Fq+URh/gmD1N0mbPhuzWxD59VxB6OczMN8x629taXbj1lRMNj5MEFEvuTCWFhtPxbbwC5QOJodoJ&#10;a7iyh+1mOFhTalwnH3zJQqEiRHxKGsoQmhTR5yVb8hPXsETv07WWQpRtgaalLsJtjdMkWaKlSuJC&#10;SQ2/lpx/Zz9Wg53tkv2ym+5rzL/ez/KLOJ8dtH4Y9S/PoAL34T98b++MhsUT3L7EH4Cb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2Oo/xAAAANsAAAAPAAAAAAAAAAAA&#10;AAAAAKECAABkcnMvZG93bnJldi54bWxQSwUGAAAAAAQABAD5AAAAkgMAAAAA&#10;" strokecolor="black [3213]" strokeweight="1pt">
                  <v:stroke joinstyle="miter"/>
                </v:line>
                <v:line id="Straight Connector 60" o:spid="_x0000_s1078" style="position:absolute;visibility:visible;mso-wrap-style:square" from="54,6041" to="11865,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loOMEAAADbAAAADwAAAGRycy9kb3ducmV2LnhtbERPz2vCMBS+D/wfwhO8zVRBWatRRBBk&#10;Owy7CR4fzbMpNi9pk2n33y8HYceP7/d6O9hW3KkPjWMFs2kGgrhyuuFawffX4fUNRIjIGlvHpOCX&#10;Amw3o5c1Fto9+ET3MtYihXAoUIGJ0RdShsqQxTB1njhxV9dbjAn2tdQ9PlK4beU8y5bSYsOpwaCn&#10;vaHqVv5YBd17VX4s6tnZH/3efHaYd5c8V2oyHnYrEJGG+C9+uo9awTKtT1/SD5Cb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CWg4wQAAANsAAAAPAAAAAAAAAAAAAAAA&#10;AKECAABkcnMvZG93bnJldi54bWxQSwUGAAAAAAQABAD5AAAAjwMAAAAA&#10;" strokecolor="black [3213]" strokeweight=".5pt">
                  <v:stroke joinstyle="miter"/>
                </v:line>
                <v:line id="Straight Connector 61" o:spid="_x0000_s1079" style="position:absolute;visibility:visible;mso-wrap-style:square" from="0,9470" to="11811,9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0XNo8QAAADbAAAADwAAAGRycy9kb3ducmV2LnhtbESPQWvCQBSE74X+h+UVequbCJUmukoR&#10;CtIepLEFj4/sMxvMvt1kV43/3hUKPQ4z8w2zWI22E2caQutYQT7JQBDXTrfcKPjZfby8gQgRWWPn&#10;mBRcKcBq+fiwwFK7C3/TuYqNSBAOJSowMfpSylAbshgmzhMn7+AGizHJoZF6wEuC205Os2wmLbac&#10;Fgx6Whuqj9XJKug/6+rrtcl//cavzbbHot8XhVLPT+P7HESkMf6H/9obrWCWw/1L+gFye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Rc2jxAAAANsAAAAPAAAAAAAAAAAA&#10;AAAAAKECAABkcnMvZG93bnJldi54bWxQSwUGAAAAAAQABAD5AAAAkgMAAAAA&#10;" strokecolor="black [3213]" strokeweight=".5pt">
                  <v:stroke joinstyle="miter"/>
                </v:line>
                <v:line id="Straight Connector 62" o:spid="_x0000_s1080" style="position:absolute;visibility:visible;mso-wrap-style:square" from="54,12300" to="11865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dT1MQAAADbAAAADwAAAGRycy9kb3ducmV2LnhtbESPQWsCMRSE74X+h/AKvdWsQqW7GkUE&#10;QdqDuG2hx8fmuVncvGQ3Udd/bwShx2FmvmHmy8G24kx9aBwrGI8yEMSV0w3XCn6+N28fIEJE1tg6&#10;JgVXCrBcPD/NsdDuwns6l7EWCcKhQAUmRl9IGSpDFsPIeeLkHVxvMSbZ11L3eElw28pJlk2lxYbT&#10;gkFPa0PVsTxZBd1nVX691+Nfv/Vrs+sw7/7yXKnXl2E1AxFpiP/hR3urFUwncP+Sf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l1PUxAAAANsAAAAPAAAAAAAAAAAA&#10;AAAAAKECAABkcnMvZG93bnJldi54bWxQSwUGAAAAAAQABAD5AAAAkgMAAAAA&#10;" strokecolor="black [3213]" strokeweight=".5pt">
                  <v:stroke joinstyle="miter"/>
                </v:line>
                <v:line id="Straight Connector 63" o:spid="_x0000_s1081" style="position:absolute;visibility:visible;mso-wrap-style:square" from="54,15457" to="11865,1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Nv2T8QAAADbAAAADwAAAGRycy9kb3ducmV2LnhtbESPQWsCMRSE7wX/Q3gFbzWrRelujSKC&#10;IPYgXVvo8bF53SzdvGQ3qW7/vREKHoeZ+YZZrgfbijP1oXGsYDrJQBBXTjdcK/g47Z5eQISIrLF1&#10;TAr+KMB6NXpYYqHdhd/pXMZaJAiHAhWYGH0hZagMWQwT54mT9+16izHJvpa6x0uC21bOsmwhLTac&#10;Fgx62hqqfspfq6A7VOXbvJ5++r3fmmOHefeV50qNH4fNK4hIQ7yH/9t7rWDxDLcv6Q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42/ZPxAAAANsAAAAPAAAAAAAAAAAA&#10;AAAAAKECAABkcnMvZG93bnJldi54bWxQSwUGAAAAAAQABAD5AAAAkgMAAAAA&#10;" strokecolor="black [3213]" strokeweight=".5pt">
                  <v:stroke joinstyle="miter"/>
                </v:line>
              </v:group>
            </w:pict>
          </mc:Fallback>
        </mc:AlternateContent>
      </w:r>
      <w:r w:rsidR="0067075C" w:rsidRPr="007D1E30">
        <w:rPr>
          <w:noProof/>
        </w:rPr>
        <w:drawing>
          <wp:inline distT="0" distB="0" distL="0" distR="0" wp14:anchorId="250CF8B9" wp14:editId="7DAE9DEE">
            <wp:extent cx="2085109" cy="2085109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74D6">
        <w:t xml:space="preserve">   </w:t>
      </w:r>
    </w:p>
    <w:p w:rsidR="0067075C" w:rsidRDefault="0067075C" w:rsidP="000677D7">
      <w:r>
        <w:lastRenderedPageBreak/>
        <w:t xml:space="preserve">10.  </w:t>
      </w:r>
      <w:r w:rsidR="00523B88" w:rsidRPr="00D305C5">
        <w:rPr>
          <w:position w:val="-10"/>
        </w:rPr>
        <w:object w:dxaOrig="1700" w:dyaOrig="360">
          <v:shape id="_x0000_i1042" type="#_x0000_t75" style="width:85.3pt;height:18pt" o:ole="">
            <v:imagedata r:id="rId22" o:title=""/>
          </v:shape>
          <o:OLEObject Type="Embed" ProgID="Equation.DSMT4" ShapeID="_x0000_i1042" DrawAspect="Content" ObjectID="_1524470588" r:id="rId46"/>
        </w:object>
      </w:r>
      <w:r w:rsidR="00523B88">
        <w:t xml:space="preserve">  EB:   </w:t>
      </w:r>
      <w:bookmarkStart w:id="0" w:name="_GoBack"/>
      <w:r w:rsidR="00C73BAF" w:rsidRPr="004D3819">
        <w:rPr>
          <w:position w:val="-28"/>
          <w:sz w:val="32"/>
          <w:szCs w:val="32"/>
        </w:rPr>
        <w:object w:dxaOrig="2560" w:dyaOrig="680">
          <v:shape id="_x0000_i1050" type="#_x0000_t75" style="width:126pt;height:36pt" o:ole="">
            <v:imagedata r:id="rId47" o:title=""/>
          </v:shape>
          <o:OLEObject Type="Embed" ProgID="Equation.DSMT4" ShapeID="_x0000_i1050" DrawAspect="Content" ObjectID="_1524470589" r:id="rId48"/>
        </w:object>
      </w:r>
      <w:bookmarkEnd w:id="0"/>
      <w:r w:rsidR="00523B88">
        <w:t xml:space="preserve">     </w:t>
      </w:r>
    </w:p>
    <w:p w:rsidR="008B10CE" w:rsidRDefault="00C46159" w:rsidP="000677D7">
      <w:r w:rsidRPr="00CF069B"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7F2315AD" wp14:editId="00037B8C">
                <wp:simplePos x="0" y="0"/>
                <wp:positionH relativeFrom="column">
                  <wp:posOffset>4114800</wp:posOffset>
                </wp:positionH>
                <wp:positionV relativeFrom="paragraph">
                  <wp:posOffset>71813</wp:posOffset>
                </wp:positionV>
                <wp:extent cx="1186180" cy="1864995"/>
                <wp:effectExtent l="0" t="0" r="13970" b="20955"/>
                <wp:wrapNone/>
                <wp:docPr id="192" name="Group 1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86180" cy="1864995"/>
                          <a:chOff x="0" y="0"/>
                          <a:chExt cx="1186542" cy="1864995"/>
                        </a:xfrm>
                      </wpg:grpSpPr>
                      <wps:wsp>
                        <wps:cNvPr id="193" name="Text Box 193"/>
                        <wps:cNvSpPr txBox="1"/>
                        <wps:spPr>
                          <a:xfrm>
                            <a:off x="0" y="0"/>
                            <a:ext cx="1181100" cy="186118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C46159" w:rsidRDefault="00C46159" w:rsidP="00C46159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 xml:space="preserve">    </w:t>
                              </w:r>
                              <w:proofErr w:type="gramStart"/>
                              <w:r w:rsidRPr="00300E0C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  <w:r>
                                <w:rPr>
                                  <w:i/>
                                </w:rPr>
                                <w:t xml:space="preserve">                y </w:t>
                              </w:r>
                            </w:p>
                            <w:p w:rsidR="00C46159" w:rsidRDefault="00C46159" w:rsidP="00C46159">
                              <w:r>
                                <w:rPr>
                                  <w:i/>
                                </w:rPr>
                                <w:t xml:space="preserve"> 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 xml:space="preserve">  </w:t>
                              </w: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</w:p>
                            <w:p w:rsidR="00C46159" w:rsidRPr="00300E0C" w:rsidRDefault="00C46159" w:rsidP="00C46159">
                              <w:pPr>
                                <w:tabs>
                                  <w:tab w:val="left" w:pos="180"/>
                                </w:tabs>
                              </w:pPr>
                              <w:r>
                                <w:tab/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4" name="Straight Connector 194"/>
                        <wps:cNvCnPr/>
                        <wps:spPr>
                          <a:xfrm flipH="1">
                            <a:off x="587828" y="0"/>
                            <a:ext cx="0" cy="186499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5" name="Straight Connector 195"/>
                        <wps:cNvCnPr/>
                        <wps:spPr>
                          <a:xfrm>
                            <a:off x="0" y="277586"/>
                            <a:ext cx="1181100" cy="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6" name="Straight Connector 196"/>
                        <wps:cNvCnPr/>
                        <wps:spPr>
                          <a:xfrm>
                            <a:off x="5442" y="6041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7" name="Straight Connector 197"/>
                        <wps:cNvCnPr/>
                        <wps:spPr>
                          <a:xfrm>
                            <a:off x="0" y="947058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8" name="Straight Connector 198"/>
                        <wps:cNvCnPr/>
                        <wps:spPr>
                          <a:xfrm>
                            <a:off x="5442" y="1230086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9" name="Straight Connector 199"/>
                        <wps:cNvCnPr/>
                        <wps:spPr>
                          <a:xfrm>
                            <a:off x="5442" y="1545772"/>
                            <a:ext cx="1181100" cy="0"/>
                          </a:xfrm>
                          <a:prstGeom prst="line">
                            <a:avLst/>
                          </a:prstGeom>
                          <a:ln w="63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F2315AD" id="Group 192" o:spid="_x0000_s1082" style="position:absolute;margin-left:324pt;margin-top:5.65pt;width:93.4pt;height:146.85pt;z-index:251673600" coordsize="11865,18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">
                <v:shape id="Text Box 193" o:spid="_x0000_s1083" type="#_x0000_t202" style="position:absolute;width:11811;height:1861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9+EocAA&#10;AADcAAAADwAAAGRycy9kb3ducmV2LnhtbERPTUsDMRC9C/6HMII3m1VBtmuzS5W2CJ6s4nnYTJPQ&#10;zWRJ0u323xtB8DaP9zmrbvaDmCgmF1jB/aICQdwH7dgo+Prc3tUgUkbWOAQmBRdK0LXXVytsdDjz&#10;B037bEQJ4dSgApvz2EiZekse0yKMxIU7hOgxFxiN1BHPJdwP8qGqnqRHx6XB4kivlvrj/uQVbF7M&#10;0vQ1RruptXPT/H14Nzulbm/m9TOITHP+F/+533SZv3yE32fKBbL9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9+EocAAAADcAAAADwAAAAAAAAAAAAAAAACYAgAAZHJzL2Rvd25y&#10;ZXYueG1sUEsFBgAAAAAEAAQA9QAAAIUDAAAAAA==&#10;" fillcolor="white [3201]" strokeweight=".5pt">
                  <v:textbox>
                    <w:txbxContent>
                      <w:p w:rsidR="00C46159" w:rsidRDefault="00C46159" w:rsidP="00C46159">
                        <w:pPr>
                          <w:rPr>
                            <w:i/>
                          </w:rPr>
                        </w:pPr>
                        <w:r>
                          <w:rPr>
                            <w:i/>
                          </w:rPr>
                          <w:t xml:space="preserve">    </w:t>
                        </w:r>
                        <w:proofErr w:type="gramStart"/>
                        <w:r w:rsidRPr="00300E0C">
                          <w:rPr>
                            <w:i/>
                          </w:rPr>
                          <w:t>x</w:t>
                        </w:r>
                        <w:proofErr w:type="gramEnd"/>
                        <w:r>
                          <w:rPr>
                            <w:i/>
                          </w:rPr>
                          <w:t xml:space="preserve">                y </w:t>
                        </w:r>
                      </w:p>
                      <w:p w:rsidR="00C46159" w:rsidRDefault="00C46159" w:rsidP="00C46159">
                        <w:r>
                          <w:rPr>
                            <w:i/>
                          </w:rPr>
                          <w:t xml:space="preserve">   </w:t>
                        </w: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 xml:space="preserve">  </w:t>
                        </w: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Default="00C46159" w:rsidP="00C46159">
                        <w:pPr>
                          <w:tabs>
                            <w:tab w:val="left" w:pos="180"/>
                          </w:tabs>
                        </w:pPr>
                      </w:p>
                      <w:p w:rsidR="00C46159" w:rsidRPr="00300E0C" w:rsidRDefault="00C46159" w:rsidP="00C46159">
                        <w:pPr>
                          <w:tabs>
                            <w:tab w:val="left" w:pos="180"/>
                          </w:tabs>
                        </w:pPr>
                        <w:r>
                          <w:tab/>
                        </w:r>
                      </w:p>
                    </w:txbxContent>
                  </v:textbox>
                </v:shape>
                <v:line id="Straight Connector 194" o:spid="_x0000_s1084" style="position:absolute;flip:x;visibility:visible;mso-wrap-style:square" from="5878,0" to="5878,186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2m9FcUAAADcAAAADwAAAGRycy9kb3ducmV2LnhtbERPS2sCMRC+F/wPYQq9FM22lFZXo1hB&#10;VrEIPi7exs10d3EzWZNU139vCoXe5uN7zmjSmlpcyPnKsoKXXgKCOLe64kLBfjfv9kH4gKyxtkwK&#10;buRhMu48jDDV9sobumxDIWII+xQVlCE0qZQ+L8mg79mGOHLf1hkMEbpCaofXGG5q+Zok79JgxbGh&#10;xIZmJeWn7Y9RsJTn1enTHYusL7P54etjPeDsWamnx3Y6BBGoDf/iP/dCx/mDN/h9Jl4gx3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2m9FcUAAADcAAAADwAAAAAAAAAA&#10;AAAAAAChAgAAZHJzL2Rvd25yZXYueG1sUEsFBgAAAAAEAAQA+QAAAJMDAAAAAA==&#10;" strokecolor="black [3213]" strokeweight="1pt">
                  <v:stroke joinstyle="miter"/>
                </v:line>
                <v:line id="Straight Connector 195" o:spid="_x0000_s1085" style="position:absolute;visibility:visible;mso-wrap-style:square" from="0,2775" to="11811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cZjW8IAAADcAAAADwAAAGRycy9kb3ducmV2LnhtbERPzWrCQBC+C77DMoI3nVSttKmrlILi&#10;SdH2AabZaZI2Oxuyq4k+vSsUvM3H9zuLVWcrdebGl040PI0TUCyZM6XkGr4+16MXUD6QGKqcsIYL&#10;e1gt+70Fpca1cuDzMeQqhohPSUMRQp0i+qxgS37sapbI/bjGUoiwydE01MZwW+EkSeZoqZTYUFDN&#10;HwVnf8eT1WCn22Q3bye7CrPfzbdcEWfTvdbDQff+BipwFx7if/fWxPmvz3B/Jl6Ayx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cZjW8IAAADcAAAADwAAAAAAAAAAAAAA&#10;AAChAgAAZHJzL2Rvd25yZXYueG1sUEsFBgAAAAAEAAQA+QAAAJADAAAAAA==&#10;" strokecolor="black [3213]" strokeweight="1pt">
                  <v:stroke joinstyle="miter"/>
                </v:line>
                <v:line id="Straight Connector 196" o:spid="_x0000_s1086" style="position:absolute;visibility:visible;mso-wrap-style:square" from="54,6041" to="11865,60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xh98IAAADcAAAADwAAAGRycy9kb3ducmV2LnhtbERP32vCMBB+H/g/hBN8m6kDZe2MIoIg&#10;+jBWFfZ4NLemrLmkTab1vzeDwd7u4/t5y/VgW3GlPjSOFcymGQjiyumGawXn0+75FUSIyBpbx6Tg&#10;TgHWq9HTEgvtbvxB1zLWIoVwKFCBidEXUobKkMUwdZ44cV+utxgT7Gupe7ylcNvKlyxbSIsNpwaD&#10;nraGqu/yxyroDlV5nNezi9/7rXnvMO8+81ypyXjYvIGINMR/8Z97r9P8fAG/z6QL5O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Dxh98IAAADcAAAADwAAAAAAAAAAAAAA&#10;AAChAgAAZHJzL2Rvd25yZXYueG1sUEsFBgAAAAAEAAQA+QAAAJADAAAAAA==&#10;" strokecolor="black [3213]" strokeweight=".5pt">
                  <v:stroke joinstyle="miter"/>
                </v:line>
                <v:line id="Straight Connector 197" o:spid="_x0000_s1087" style="position:absolute;visibility:visible;mso-wrap-style:square" from="0,9470" to="11811,9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DEbMMAAADcAAAADwAAAGRycy9kb3ducmV2LnhtbERP32vCMBB+H+x/CDfY20wV5mw1iggD&#10;mQ9jdQMfj+Zsis0lbTLt/vtFEHy7j+/nLVaDbcWZ+tA4VjAeZSCIK6cbrhV8799fZiBCRNbYOiYF&#10;fxRgtXx8WGCh3YW/6FzGWqQQDgUqMDH6QspQGbIYRs4TJ+7oeosxwb6WusdLCretnGTZVFpsODUY&#10;9LQxVJ3KX6ug+6jK3Ws9/vFbvzGfHebdIc+Ven4a1nMQkYZ4F9/cW53m529wfSZdIJ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9wxGzDAAAA3AAAAA8AAAAAAAAAAAAA&#10;AAAAoQIAAGRycy9kb3ducmV2LnhtbFBLBQYAAAAABAAEAPkAAACRAwAAAAA=&#10;" strokecolor="black [3213]" strokeweight=".5pt">
                  <v:stroke joinstyle="miter"/>
                </v:line>
                <v:line id="Straight Connector 198" o:spid="_x0000_s1088" style="position:absolute;visibility:visible;mso-wrap-style:square" from="54,12300" to="11865,12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9QHsUAAADcAAAADwAAAGRycy9kb3ducmV2LnhtbESPQUvDQBCF70L/wzIFb3ZTQTGx21IK&#10;haIHMVXwOGSn2dDs7Ca7tvHfOwfB2wzvzXvfrDaT79WFxtQFNrBcFKCIm2A7bg18HPd3T6BSRrbY&#10;ByYDP5Rgs57drLCy4crvdKlzqySEU4UGXM6x0jo1jjymRYjEop3C6DHLOrbajniVcN/r+6J41B47&#10;lgaHkXaOmnP97Q0ML039+tAuP+Mh7tzbgOXwVZbG3M6n7TOoTFP+N/9dH6zgl0Irz8gE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u9QHsUAAADcAAAADwAAAAAAAAAA&#10;AAAAAAChAgAAZHJzL2Rvd25yZXYueG1sUEsFBgAAAAAEAAQA+QAAAJMDAAAAAA==&#10;" strokecolor="black [3213]" strokeweight=".5pt">
                  <v:stroke joinstyle="miter"/>
                </v:line>
                <v:line id="Straight Connector 199" o:spid="_x0000_s1089" style="position:absolute;visibility:visible;mso-wrap-style:square" from="54,15457" to="11865,154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P1hcIAAADcAAAADwAAAGRycy9kb3ducmV2LnhtbERP30vDMBB+F/wfwgm+2XSCY+mWDRkI&#10;Qx9kVcHHo7k1xeaSNnGr/70ZDPZ2H9/PW20m14sjjbHzrGFWlCCIG286bjV8frw8LEDEhGyw90wa&#10;/ijCZn17s8LK+BPv6VinVuQQjhVqsCmFSsrYWHIYCx+IM3fwo8OU4dhKM+Iph7tePpblXDrsODdY&#10;DLS11PzUv07D8NrUb0/t7Cvswta+D6iGb6W0vr+bnpcgEk3pKr64dybPVwrOz+QL5Po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aP1hcIAAADcAAAADwAAAAAAAAAAAAAA&#10;AAChAgAAZHJzL2Rvd25yZXYueG1sUEsFBgAAAAAEAAQA+QAAAJADAAAAAA==&#10;" strokecolor="black [3213]" strokeweight=".5pt">
                  <v:stroke joinstyle="miter"/>
                </v:line>
              </v:group>
            </w:pict>
          </mc:Fallback>
        </mc:AlternateContent>
      </w:r>
      <w:r w:rsidR="008B10CE" w:rsidRPr="007D1E30">
        <w:rPr>
          <w:noProof/>
        </w:rPr>
        <w:drawing>
          <wp:inline distT="0" distB="0" distL="0" distR="0" wp14:anchorId="34D60F8D" wp14:editId="131F6945">
            <wp:extent cx="2085109" cy="2085109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3423" cy="20934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F313A" w:rsidRDefault="007F313A" w:rsidP="000677D7">
      <w:r>
        <w:t xml:space="preserve"> </w:t>
      </w:r>
      <w:r w:rsidR="004D497B">
        <w:t xml:space="preserve">      </w:t>
      </w:r>
    </w:p>
    <w:p w:rsidR="0060274E" w:rsidRDefault="0060274E" w:rsidP="000677D7"/>
    <w:sectPr w:rsidR="0060274E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677D7"/>
    <w:rsid w:val="000677D7"/>
    <w:rsid w:val="00103D67"/>
    <w:rsid w:val="00113378"/>
    <w:rsid w:val="001D3E3F"/>
    <w:rsid w:val="002327DB"/>
    <w:rsid w:val="00296A78"/>
    <w:rsid w:val="002A2CFD"/>
    <w:rsid w:val="002B7FA8"/>
    <w:rsid w:val="00385646"/>
    <w:rsid w:val="003B76A1"/>
    <w:rsid w:val="00454AFC"/>
    <w:rsid w:val="004D497B"/>
    <w:rsid w:val="00523B88"/>
    <w:rsid w:val="00535C09"/>
    <w:rsid w:val="005A2397"/>
    <w:rsid w:val="005D292D"/>
    <w:rsid w:val="0060274E"/>
    <w:rsid w:val="00603FE5"/>
    <w:rsid w:val="0067075C"/>
    <w:rsid w:val="00773F63"/>
    <w:rsid w:val="007965F8"/>
    <w:rsid w:val="007D4D7B"/>
    <w:rsid w:val="007F112F"/>
    <w:rsid w:val="007F313A"/>
    <w:rsid w:val="008B10CE"/>
    <w:rsid w:val="008E752F"/>
    <w:rsid w:val="00900EC7"/>
    <w:rsid w:val="009062C1"/>
    <w:rsid w:val="009250C8"/>
    <w:rsid w:val="00935A20"/>
    <w:rsid w:val="009C761B"/>
    <w:rsid w:val="009E0F78"/>
    <w:rsid w:val="00AE6CF9"/>
    <w:rsid w:val="00B65D48"/>
    <w:rsid w:val="00B666DE"/>
    <w:rsid w:val="00B674D6"/>
    <w:rsid w:val="00C46159"/>
    <w:rsid w:val="00C73BAF"/>
    <w:rsid w:val="00D305C5"/>
    <w:rsid w:val="00E960E8"/>
    <w:rsid w:val="00EA694E"/>
    <w:rsid w:val="00EB6570"/>
    <w:rsid w:val="00F15213"/>
    <w:rsid w:val="00F33FD3"/>
    <w:rsid w:val="00F93E65"/>
    <w:rsid w:val="00FA5E39"/>
    <w:rsid w:val="00FD1D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F5BA8609-E4AF-4A86-8B23-C8C36ADED6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960E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0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2.bin"/><Relationship Id="rId47" Type="http://schemas.openxmlformats.org/officeDocument/2006/relationships/image" Target="media/image19.wmf"/><Relationship Id="rId50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6.bin"/><Relationship Id="rId38" Type="http://schemas.openxmlformats.org/officeDocument/2006/relationships/image" Target="media/image16.wmf"/><Relationship Id="rId46" Type="http://schemas.openxmlformats.org/officeDocument/2006/relationships/oleObject" Target="embeddings/oleObject25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image" Target="media/image1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8.bin"/><Relationship Id="rId49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emf"/><Relationship Id="rId30" Type="http://schemas.openxmlformats.org/officeDocument/2006/relationships/oleObject" Target="embeddings/oleObject14.bin"/><Relationship Id="rId35" Type="http://schemas.openxmlformats.org/officeDocument/2006/relationships/image" Target="media/image15.wmf"/><Relationship Id="rId43" Type="http://schemas.openxmlformats.org/officeDocument/2006/relationships/oleObject" Target="embeddings/oleObject23.bin"/><Relationship Id="rId48" Type="http://schemas.openxmlformats.org/officeDocument/2006/relationships/oleObject" Target="embeddings/oleObject26.bin"/><Relationship Id="rId8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5</Pages>
  <Words>201</Words>
  <Characters>115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4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odye Lecroy</dc:creator>
  <cp:keywords/>
  <dc:description/>
  <cp:lastModifiedBy>Melodye Lecroy</cp:lastModifiedBy>
  <cp:revision>43</cp:revision>
  <dcterms:created xsi:type="dcterms:W3CDTF">2016-05-02T00:03:00Z</dcterms:created>
  <dcterms:modified xsi:type="dcterms:W3CDTF">2016-05-11T15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